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60A773FE" w:rsidR="00D406CF" w:rsidRPr="000E4F4E" w:rsidRDefault="00D406CF" w:rsidP="005244A8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1319B46A" w:rsidR="00D406CF" w:rsidRPr="000E4F4E" w:rsidRDefault="005244A8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5C2AF184" w:rsidR="00D406CF" w:rsidRPr="000E4F4E" w:rsidRDefault="00D406CF" w:rsidP="005244A8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68038D4" w:rsidR="00D406CF" w:rsidRPr="000E4F4E" w:rsidRDefault="005244A8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519435B8" w:rsidR="005558F8" w:rsidRPr="0070300B" w:rsidRDefault="009B4BCD" w:rsidP="0070300B">
            <w:pPr>
              <w:jc w:val="center"/>
              <w:rPr>
                <w:b/>
                <w:sz w:val="26"/>
                <w:szCs w:val="26"/>
              </w:rPr>
            </w:pPr>
            <w:r w:rsidRPr="0070300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3BDB30B7" w:rsidR="00E05948" w:rsidRPr="00C258B0" w:rsidRDefault="00EC0A60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Аналоговая схемотехника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5D1F0BD2" w:rsidR="00D1678A" w:rsidRPr="007939B8" w:rsidRDefault="00D1678A" w:rsidP="005244A8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7939B8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0DAD2016" w:rsidR="00D1678A" w:rsidRPr="007939B8" w:rsidRDefault="00352FE2" w:rsidP="005244A8">
            <w:pPr>
              <w:rPr>
                <w:sz w:val="26"/>
                <w:szCs w:val="26"/>
              </w:rPr>
            </w:pPr>
            <w:r w:rsidRPr="007939B8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10E6B6D" w:rsidR="00D1678A" w:rsidRPr="007939B8" w:rsidRDefault="005244A8" w:rsidP="00D8694C">
            <w:pPr>
              <w:rPr>
                <w:sz w:val="26"/>
                <w:szCs w:val="26"/>
              </w:rPr>
            </w:pPr>
            <w:r w:rsidRPr="007939B8">
              <w:rPr>
                <w:sz w:val="26"/>
                <w:szCs w:val="26"/>
              </w:rPr>
              <w:t>15.03.0</w:t>
            </w:r>
            <w:r w:rsidR="00D8694C">
              <w:rPr>
                <w:sz w:val="26"/>
                <w:szCs w:val="26"/>
              </w:rPr>
              <w:t>6</w:t>
            </w:r>
          </w:p>
        </w:tc>
        <w:tc>
          <w:tcPr>
            <w:tcW w:w="5209" w:type="dxa"/>
            <w:shd w:val="clear" w:color="auto" w:fill="auto"/>
          </w:tcPr>
          <w:p w14:paraId="590A5011" w14:textId="692E49A6" w:rsidR="00D1678A" w:rsidRPr="007939B8" w:rsidRDefault="00D8694C" w:rsidP="00C85D8C">
            <w:pPr>
              <w:rPr>
                <w:sz w:val="26"/>
                <w:szCs w:val="26"/>
              </w:rPr>
            </w:pPr>
            <w:r w:rsidRPr="00D8694C">
              <w:rPr>
                <w:sz w:val="26"/>
                <w:szCs w:val="26"/>
              </w:rPr>
              <w:t>Мехатроника и робототехника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1B15F1A5" w:rsidR="00D1678A" w:rsidRPr="007939B8" w:rsidRDefault="005244A8" w:rsidP="005244A8">
            <w:pPr>
              <w:rPr>
                <w:sz w:val="26"/>
                <w:szCs w:val="26"/>
              </w:rPr>
            </w:pPr>
            <w:r w:rsidRPr="007939B8">
              <w:rPr>
                <w:sz w:val="26"/>
                <w:szCs w:val="26"/>
              </w:rPr>
              <w:t>П</w:t>
            </w:r>
            <w:r w:rsidR="00352FE2" w:rsidRPr="007939B8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0A8A8FB3" w:rsidR="00D1678A" w:rsidRPr="007939B8" w:rsidRDefault="00D8694C" w:rsidP="005244A8">
            <w:pPr>
              <w:rPr>
                <w:sz w:val="26"/>
                <w:szCs w:val="26"/>
              </w:rPr>
            </w:pPr>
            <w:r w:rsidRPr="00D8694C">
              <w:rPr>
                <w:sz w:val="26"/>
                <w:szCs w:val="26"/>
              </w:rPr>
              <w:t>Мехатронные системы и средства автоматизации</w:t>
            </w:r>
            <w:r w:rsidR="00121E30" w:rsidRPr="007939B8">
              <w:rPr>
                <w:sz w:val="26"/>
                <w:szCs w:val="26"/>
              </w:rPr>
              <w:t xml:space="preserve"> 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7939B8" w:rsidRDefault="00BC564D" w:rsidP="00A55E81">
            <w:pPr>
              <w:rPr>
                <w:sz w:val="26"/>
                <w:szCs w:val="26"/>
              </w:rPr>
            </w:pPr>
            <w:r w:rsidRPr="007939B8">
              <w:rPr>
                <w:sz w:val="26"/>
                <w:szCs w:val="26"/>
              </w:rPr>
              <w:t>С</w:t>
            </w:r>
            <w:r w:rsidR="00C34E79" w:rsidRPr="007939B8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3B9FEF1C" w:rsidR="00D1678A" w:rsidRPr="007939B8" w:rsidRDefault="005244A8" w:rsidP="006470FB">
            <w:pPr>
              <w:rPr>
                <w:sz w:val="26"/>
                <w:szCs w:val="26"/>
              </w:rPr>
            </w:pPr>
            <w:r w:rsidRPr="007939B8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12EB78A9" w:rsidR="00D1678A" w:rsidRPr="007939B8" w:rsidRDefault="00D1678A" w:rsidP="005244A8">
            <w:pPr>
              <w:rPr>
                <w:sz w:val="26"/>
                <w:szCs w:val="26"/>
              </w:rPr>
            </w:pPr>
            <w:r w:rsidRPr="007939B8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E6DB0CD" w:rsidR="00D1678A" w:rsidRPr="007939B8" w:rsidRDefault="00D1678A" w:rsidP="005244A8">
            <w:pPr>
              <w:rPr>
                <w:sz w:val="26"/>
                <w:szCs w:val="26"/>
              </w:rPr>
            </w:pPr>
            <w:r w:rsidRPr="007939B8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6212D16B" w:rsidR="00AA6ADF" w:rsidRPr="007939B8" w:rsidRDefault="00AA6ADF" w:rsidP="00F91D7D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7939B8">
              <w:rPr>
                <w:rFonts w:eastAsia="Times New Roman"/>
                <w:sz w:val="24"/>
                <w:szCs w:val="24"/>
              </w:rPr>
              <w:t xml:space="preserve">Рабочая программа учебной дисциплины </w:t>
            </w:r>
            <w:r w:rsidR="00F91D7D">
              <w:rPr>
                <w:rFonts w:eastAsia="Times New Roman"/>
                <w:sz w:val="24"/>
                <w:szCs w:val="24"/>
              </w:rPr>
              <w:t>«Аналоговая схемотехника»</w:t>
            </w:r>
            <w:r w:rsidRPr="007939B8">
              <w:rPr>
                <w:rFonts w:eastAsia="Times New Roman"/>
                <w:sz w:val="24"/>
                <w:szCs w:val="24"/>
              </w:rPr>
              <w:t xml:space="preserve"> основной профессиональной образовательной программы высшего образования, рассмотрена и одобрена на заседании кафедры, протокол № </w:t>
            </w:r>
            <w:r w:rsidR="00792F62">
              <w:rPr>
                <w:rFonts w:eastAsia="Times New Roman"/>
                <w:sz w:val="24"/>
                <w:szCs w:val="24"/>
              </w:rPr>
              <w:t>1</w:t>
            </w:r>
            <w:r w:rsidRPr="007939B8">
              <w:rPr>
                <w:rFonts w:eastAsia="Times New Roman"/>
                <w:sz w:val="24"/>
                <w:szCs w:val="24"/>
              </w:rPr>
              <w:t xml:space="preserve"> от </w:t>
            </w:r>
            <w:r w:rsidR="00792F62">
              <w:rPr>
                <w:rFonts w:eastAsia="Times New Roman"/>
                <w:sz w:val="24"/>
                <w:szCs w:val="24"/>
              </w:rPr>
              <w:t>24</w:t>
            </w:r>
            <w:r w:rsidRPr="007939B8">
              <w:rPr>
                <w:rFonts w:eastAsia="Times New Roman"/>
                <w:sz w:val="24"/>
                <w:szCs w:val="24"/>
              </w:rPr>
              <w:t>.0</w:t>
            </w:r>
            <w:r w:rsidR="00792F62">
              <w:rPr>
                <w:rFonts w:eastAsia="Times New Roman"/>
                <w:sz w:val="24"/>
                <w:szCs w:val="24"/>
              </w:rPr>
              <w:t>8</w:t>
            </w:r>
            <w:r w:rsidRPr="007939B8">
              <w:rPr>
                <w:rFonts w:eastAsia="Times New Roman"/>
                <w:sz w:val="24"/>
                <w:szCs w:val="24"/>
              </w:rPr>
              <w:t>.</w:t>
            </w:r>
            <w:r w:rsidR="00792F62">
              <w:rPr>
                <w:rFonts w:eastAsia="Times New Roman"/>
                <w:sz w:val="24"/>
                <w:szCs w:val="24"/>
              </w:rPr>
              <w:t>202</w:t>
            </w:r>
            <w:r w:rsidRPr="007939B8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23AE336A" w:rsidR="00AA6ADF" w:rsidRPr="007939B8" w:rsidRDefault="00AA6ADF" w:rsidP="005244A8">
            <w:pPr>
              <w:rPr>
                <w:rFonts w:eastAsia="Times New Roman"/>
                <w:sz w:val="24"/>
                <w:szCs w:val="24"/>
              </w:rPr>
            </w:pPr>
            <w:r w:rsidRPr="007939B8">
              <w:rPr>
                <w:rFonts w:eastAsia="Times New Roman"/>
                <w:sz w:val="24"/>
                <w:szCs w:val="24"/>
              </w:rPr>
              <w:t>Разработчик рабочей программы 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7939B8" w:rsidRDefault="00AA6ADF" w:rsidP="007939B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12CF8A6F" w:rsidR="00AA6ADF" w:rsidRPr="007939B8" w:rsidRDefault="005244A8" w:rsidP="00AA6ADF">
            <w:pPr>
              <w:rPr>
                <w:rFonts w:eastAsia="Times New Roman"/>
                <w:sz w:val="24"/>
                <w:szCs w:val="24"/>
              </w:rPr>
            </w:pPr>
            <w:r w:rsidRPr="007939B8"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2E34E6AB" w:rsidR="00AA6ADF" w:rsidRPr="007939B8" w:rsidRDefault="005244A8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7939B8">
              <w:rPr>
                <w:rFonts w:eastAsia="Times New Roman"/>
                <w:sz w:val="24"/>
                <w:szCs w:val="24"/>
              </w:rPr>
              <w:t>С.В. Захаркина</w:t>
            </w:r>
          </w:p>
        </w:tc>
      </w:tr>
      <w:tr w:rsidR="00AA6ADF" w:rsidRPr="00AC3042" w14:paraId="699F7848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7939B8" w:rsidRDefault="00AA6ADF" w:rsidP="007939B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90BACFF" w:rsidR="00AA6ADF" w:rsidRPr="007939B8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3E81EA70" w:rsidR="00AA6ADF" w:rsidRPr="007939B8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6FF87219" w:rsidR="00AA6ADF" w:rsidRPr="007939B8" w:rsidRDefault="00AA6ADF" w:rsidP="005244A8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7939B8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 w:rsidRPr="007939B8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2B6CC25A" w:rsidR="00AA6ADF" w:rsidRPr="007939B8" w:rsidRDefault="005244A8" w:rsidP="006012C6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7939B8">
              <w:rPr>
                <w:rFonts w:eastAsia="Times New Roman"/>
                <w:sz w:val="24"/>
                <w:szCs w:val="24"/>
              </w:rPr>
              <w:t>Д.В. Масан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5D499968" w:rsidR="004E4C46" w:rsidRPr="007939B8" w:rsidRDefault="009B4BCD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7939B8">
        <w:rPr>
          <w:sz w:val="24"/>
          <w:szCs w:val="24"/>
        </w:rPr>
        <w:t xml:space="preserve">Учебная дисциплина </w:t>
      </w:r>
      <w:r w:rsidR="005E642D" w:rsidRPr="007939B8">
        <w:rPr>
          <w:sz w:val="24"/>
          <w:szCs w:val="24"/>
        </w:rPr>
        <w:t>«</w:t>
      </w:r>
      <w:r w:rsidR="00EC0A60">
        <w:rPr>
          <w:sz w:val="24"/>
          <w:szCs w:val="24"/>
        </w:rPr>
        <w:t>Аналоговая схемотехника</w:t>
      </w:r>
      <w:r w:rsidR="007939B8" w:rsidRPr="007939B8">
        <w:rPr>
          <w:sz w:val="24"/>
          <w:szCs w:val="24"/>
        </w:rPr>
        <w:t>» изучается</w:t>
      </w:r>
      <w:r w:rsidR="004E4C46" w:rsidRPr="007939B8">
        <w:rPr>
          <w:sz w:val="24"/>
          <w:szCs w:val="24"/>
        </w:rPr>
        <w:t xml:space="preserve"> в </w:t>
      </w:r>
      <w:r w:rsidR="00D8694C">
        <w:rPr>
          <w:sz w:val="24"/>
          <w:szCs w:val="24"/>
        </w:rPr>
        <w:t>пятом</w:t>
      </w:r>
      <w:r w:rsidR="007939B8" w:rsidRPr="007939B8">
        <w:rPr>
          <w:sz w:val="24"/>
          <w:szCs w:val="24"/>
        </w:rPr>
        <w:t xml:space="preserve"> </w:t>
      </w:r>
      <w:r w:rsidR="002B3749" w:rsidRPr="007939B8">
        <w:rPr>
          <w:sz w:val="24"/>
          <w:szCs w:val="24"/>
        </w:rPr>
        <w:t>семестр</w:t>
      </w:r>
      <w:r w:rsidR="00EC0A60">
        <w:rPr>
          <w:sz w:val="24"/>
          <w:szCs w:val="24"/>
        </w:rPr>
        <w:t>е</w:t>
      </w:r>
      <w:r w:rsidR="004E4C46" w:rsidRPr="007939B8">
        <w:rPr>
          <w:sz w:val="24"/>
          <w:szCs w:val="24"/>
        </w:rPr>
        <w:t>.</w:t>
      </w:r>
    </w:p>
    <w:p w14:paraId="342C4F0E" w14:textId="1F12732D" w:rsidR="00B3255D" w:rsidRPr="007939B8" w:rsidRDefault="00B3255D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7939B8">
        <w:rPr>
          <w:sz w:val="24"/>
          <w:szCs w:val="24"/>
        </w:rPr>
        <w:t>Курсовая работа – предусмотрен</w:t>
      </w:r>
      <w:r w:rsidR="007939B8" w:rsidRPr="007939B8">
        <w:rPr>
          <w:sz w:val="24"/>
          <w:szCs w:val="24"/>
        </w:rPr>
        <w:t>а</w:t>
      </w:r>
      <w:r w:rsidR="00D8694C" w:rsidRPr="00D8694C">
        <w:rPr>
          <w:sz w:val="24"/>
          <w:szCs w:val="24"/>
        </w:rPr>
        <w:t xml:space="preserve"> </w:t>
      </w:r>
      <w:r w:rsidR="00D8694C" w:rsidRPr="007939B8">
        <w:rPr>
          <w:sz w:val="24"/>
          <w:szCs w:val="24"/>
        </w:rPr>
        <w:t xml:space="preserve">в </w:t>
      </w:r>
      <w:r w:rsidR="00D8694C">
        <w:rPr>
          <w:sz w:val="24"/>
          <w:szCs w:val="24"/>
        </w:rPr>
        <w:t>пятом</w:t>
      </w:r>
      <w:r w:rsidR="00D8694C" w:rsidRPr="007939B8">
        <w:rPr>
          <w:sz w:val="24"/>
          <w:szCs w:val="24"/>
        </w:rPr>
        <w:t xml:space="preserve"> семестр</w:t>
      </w:r>
      <w:r w:rsidR="00D8694C">
        <w:rPr>
          <w:sz w:val="24"/>
          <w:szCs w:val="24"/>
        </w:rPr>
        <w:t>е</w:t>
      </w:r>
      <w:r w:rsidR="007939B8" w:rsidRPr="007939B8">
        <w:rPr>
          <w:sz w:val="24"/>
          <w:szCs w:val="24"/>
        </w:rPr>
        <w:t>.</w:t>
      </w:r>
    </w:p>
    <w:p w14:paraId="5B4DB7D2" w14:textId="439CF2B7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EC0A60" w14:paraId="314F493D" w14:textId="77777777" w:rsidTr="007B21C3">
        <w:tc>
          <w:tcPr>
            <w:tcW w:w="2306" w:type="dxa"/>
          </w:tcPr>
          <w:p w14:paraId="77C666E8" w14:textId="2ABA34F6" w:rsidR="00EC0A60" w:rsidRPr="007939B8" w:rsidRDefault="00D8694C" w:rsidP="00D8694C">
            <w:pPr>
              <w:rPr>
                <w:bCs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  <w:tc>
          <w:tcPr>
            <w:tcW w:w="2126" w:type="dxa"/>
          </w:tcPr>
          <w:p w14:paraId="1166D6E8" w14:textId="002E2369" w:rsidR="00EC0A60" w:rsidRPr="007939B8" w:rsidRDefault="00EC0A60" w:rsidP="00EC0A60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2A18166C" w14:textId="0013FD2F" w:rsidR="00F84DC0" w:rsidRPr="00912BFB" w:rsidRDefault="007E18CB" w:rsidP="00B3400A">
      <w:pPr>
        <w:pStyle w:val="2"/>
      </w:pPr>
      <w:r w:rsidRPr="00912BFB">
        <w:t xml:space="preserve">Место </w:t>
      </w:r>
      <w:r w:rsidR="009B4BCD" w:rsidRPr="00912BFB">
        <w:t>учебной дисциплины</w:t>
      </w:r>
      <w:r w:rsidRPr="00912BFB">
        <w:t xml:space="preserve"> в структуре ОПОП</w:t>
      </w:r>
    </w:p>
    <w:p w14:paraId="7920E654" w14:textId="6F6425BA" w:rsidR="007E18CB" w:rsidRPr="00912BFB" w:rsidRDefault="007939B8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912BFB">
        <w:rPr>
          <w:sz w:val="24"/>
          <w:szCs w:val="24"/>
        </w:rPr>
        <w:t xml:space="preserve">Учебная дисциплина </w:t>
      </w:r>
      <w:r w:rsidR="0076095D" w:rsidRPr="007939B8">
        <w:rPr>
          <w:sz w:val="24"/>
          <w:szCs w:val="24"/>
        </w:rPr>
        <w:t>«</w:t>
      </w:r>
      <w:r w:rsidR="0076095D">
        <w:rPr>
          <w:sz w:val="24"/>
          <w:szCs w:val="24"/>
        </w:rPr>
        <w:t>Аналоговая схемотехника</w:t>
      </w:r>
      <w:r w:rsidR="0076095D" w:rsidRPr="007939B8">
        <w:rPr>
          <w:sz w:val="24"/>
          <w:szCs w:val="24"/>
        </w:rPr>
        <w:t>»</w:t>
      </w:r>
      <w:r w:rsidR="0076095D">
        <w:rPr>
          <w:sz w:val="24"/>
          <w:szCs w:val="24"/>
        </w:rPr>
        <w:t xml:space="preserve"> </w:t>
      </w:r>
      <w:r w:rsidR="007E18CB" w:rsidRPr="00912BFB">
        <w:rPr>
          <w:sz w:val="24"/>
          <w:szCs w:val="24"/>
        </w:rPr>
        <w:t xml:space="preserve">относится к </w:t>
      </w:r>
      <w:r w:rsidRPr="00912BFB">
        <w:rPr>
          <w:sz w:val="24"/>
          <w:szCs w:val="24"/>
        </w:rPr>
        <w:t>вариативной</w:t>
      </w:r>
      <w:r w:rsidR="007E18CB" w:rsidRPr="00912BFB">
        <w:rPr>
          <w:sz w:val="24"/>
          <w:szCs w:val="24"/>
        </w:rPr>
        <w:t xml:space="preserve"> части программы.</w:t>
      </w:r>
    </w:p>
    <w:p w14:paraId="3AF65FA6" w14:textId="5B098A42" w:rsidR="007E18CB" w:rsidRPr="00912BFB" w:rsidRDefault="00E14A23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912BFB">
        <w:rPr>
          <w:sz w:val="24"/>
          <w:szCs w:val="24"/>
        </w:rPr>
        <w:t>Основой д</w:t>
      </w:r>
      <w:r w:rsidR="00D0509F" w:rsidRPr="00912BFB">
        <w:rPr>
          <w:sz w:val="24"/>
          <w:szCs w:val="24"/>
        </w:rPr>
        <w:t>ля</w:t>
      </w:r>
      <w:r w:rsidR="007E18CB" w:rsidRPr="00912BFB">
        <w:rPr>
          <w:sz w:val="24"/>
          <w:szCs w:val="24"/>
        </w:rPr>
        <w:t xml:space="preserve"> освоени</w:t>
      </w:r>
      <w:r w:rsidR="00D0509F" w:rsidRPr="00912BFB">
        <w:rPr>
          <w:sz w:val="24"/>
          <w:szCs w:val="24"/>
        </w:rPr>
        <w:t>я</w:t>
      </w:r>
      <w:r w:rsidRPr="00912BFB">
        <w:rPr>
          <w:sz w:val="24"/>
          <w:szCs w:val="24"/>
        </w:rPr>
        <w:t xml:space="preserve"> дисциплины</w:t>
      </w:r>
      <w:r w:rsidR="007E18CB" w:rsidRPr="00912BFB">
        <w:rPr>
          <w:sz w:val="24"/>
          <w:szCs w:val="24"/>
        </w:rPr>
        <w:t xml:space="preserve"> </w:t>
      </w:r>
      <w:r w:rsidRPr="00912BFB">
        <w:rPr>
          <w:sz w:val="24"/>
          <w:szCs w:val="24"/>
        </w:rPr>
        <w:t>являются</w:t>
      </w:r>
      <w:r w:rsidR="002F4102" w:rsidRPr="00912BFB">
        <w:rPr>
          <w:sz w:val="24"/>
          <w:szCs w:val="24"/>
        </w:rPr>
        <w:t xml:space="preserve"> результаты обучения</w:t>
      </w:r>
      <w:r w:rsidRPr="00912BFB">
        <w:rPr>
          <w:sz w:val="24"/>
          <w:szCs w:val="24"/>
        </w:rPr>
        <w:t xml:space="preserve"> по</w:t>
      </w:r>
      <w:r w:rsidR="00CC32F0" w:rsidRPr="00912BFB">
        <w:rPr>
          <w:sz w:val="24"/>
          <w:szCs w:val="24"/>
        </w:rPr>
        <w:t xml:space="preserve"> </w:t>
      </w:r>
      <w:r w:rsidR="002C2B69" w:rsidRPr="00912BFB">
        <w:rPr>
          <w:sz w:val="24"/>
          <w:szCs w:val="24"/>
        </w:rPr>
        <w:t>предшествующи</w:t>
      </w:r>
      <w:r w:rsidRPr="00912BFB">
        <w:rPr>
          <w:sz w:val="24"/>
          <w:szCs w:val="24"/>
        </w:rPr>
        <w:t>м</w:t>
      </w:r>
      <w:r w:rsidR="007E18CB" w:rsidRPr="00912BFB">
        <w:rPr>
          <w:sz w:val="24"/>
          <w:szCs w:val="24"/>
        </w:rPr>
        <w:t xml:space="preserve"> дисциплин</w:t>
      </w:r>
      <w:r w:rsidRPr="00912BFB">
        <w:rPr>
          <w:sz w:val="24"/>
          <w:szCs w:val="24"/>
        </w:rPr>
        <w:t>ам</w:t>
      </w:r>
      <w:r w:rsidR="007E18CB" w:rsidRPr="00912BFB">
        <w:rPr>
          <w:sz w:val="24"/>
          <w:szCs w:val="24"/>
        </w:rPr>
        <w:t>:</w:t>
      </w:r>
    </w:p>
    <w:p w14:paraId="18C02E50" w14:textId="2A051F18" w:rsidR="007E18CB" w:rsidRPr="00912BFB" w:rsidRDefault="0076095D" w:rsidP="00356DE8">
      <w:pPr>
        <w:pStyle w:val="af0"/>
        <w:numPr>
          <w:ilvl w:val="2"/>
          <w:numId w:val="5"/>
        </w:numPr>
        <w:rPr>
          <w:sz w:val="24"/>
          <w:szCs w:val="24"/>
        </w:rPr>
      </w:pPr>
      <w:r w:rsidRPr="0076095D">
        <w:rPr>
          <w:sz w:val="24"/>
          <w:szCs w:val="24"/>
        </w:rPr>
        <w:t>Теоретические основы полупроводниковой электроники</w:t>
      </w:r>
      <w:r w:rsidR="007E18CB" w:rsidRPr="00912BFB">
        <w:rPr>
          <w:sz w:val="24"/>
          <w:szCs w:val="24"/>
        </w:rPr>
        <w:t>;</w:t>
      </w:r>
    </w:p>
    <w:p w14:paraId="448E8C25" w14:textId="77777777" w:rsidR="00D8694C" w:rsidRDefault="0076095D" w:rsidP="00356DE8">
      <w:pPr>
        <w:pStyle w:val="af0"/>
        <w:numPr>
          <w:ilvl w:val="2"/>
          <w:numId w:val="5"/>
        </w:numPr>
        <w:rPr>
          <w:sz w:val="24"/>
          <w:szCs w:val="24"/>
        </w:rPr>
      </w:pPr>
      <w:r w:rsidRPr="0076095D">
        <w:rPr>
          <w:sz w:val="24"/>
          <w:szCs w:val="24"/>
        </w:rPr>
        <w:t>Электротехника</w:t>
      </w:r>
      <w:r w:rsidR="00D8694C">
        <w:rPr>
          <w:sz w:val="24"/>
          <w:szCs w:val="24"/>
        </w:rPr>
        <w:t>;</w:t>
      </w:r>
    </w:p>
    <w:p w14:paraId="1FBD5FB9" w14:textId="7719615F" w:rsidR="007E18CB" w:rsidRPr="00912BFB" w:rsidRDefault="00D8694C" w:rsidP="00356DE8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Э</w:t>
      </w:r>
      <w:r w:rsidR="0076095D" w:rsidRPr="0076095D">
        <w:rPr>
          <w:sz w:val="24"/>
          <w:szCs w:val="24"/>
        </w:rPr>
        <w:t>лектроника</w:t>
      </w:r>
      <w:r w:rsidR="0076095D">
        <w:rPr>
          <w:sz w:val="24"/>
          <w:szCs w:val="24"/>
        </w:rPr>
        <w:t>.</w:t>
      </w:r>
    </w:p>
    <w:p w14:paraId="3F0DF993" w14:textId="045D5F6F" w:rsidR="007E18CB" w:rsidRPr="00912BFB" w:rsidRDefault="00E83238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912BFB">
        <w:rPr>
          <w:sz w:val="24"/>
          <w:szCs w:val="24"/>
        </w:rPr>
        <w:t xml:space="preserve">Результаты обучения по </w:t>
      </w:r>
      <w:r w:rsidR="002C2B69" w:rsidRPr="00912BFB">
        <w:rPr>
          <w:sz w:val="24"/>
          <w:szCs w:val="24"/>
        </w:rPr>
        <w:t>учебной</w:t>
      </w:r>
      <w:r w:rsidR="007E18CB" w:rsidRPr="00912BFB">
        <w:rPr>
          <w:sz w:val="24"/>
          <w:szCs w:val="24"/>
        </w:rPr>
        <w:t xml:space="preserve"> дисциплин</w:t>
      </w:r>
      <w:r w:rsidR="00A85C64" w:rsidRPr="00912BFB">
        <w:rPr>
          <w:sz w:val="24"/>
          <w:szCs w:val="24"/>
        </w:rPr>
        <w:t>е</w:t>
      </w:r>
      <w:r w:rsidRPr="00912BFB">
        <w:rPr>
          <w:sz w:val="24"/>
          <w:szCs w:val="24"/>
        </w:rPr>
        <w:t>, используются при</w:t>
      </w:r>
      <w:r w:rsidR="007E18CB" w:rsidRPr="00912BFB">
        <w:rPr>
          <w:sz w:val="24"/>
          <w:szCs w:val="24"/>
        </w:rPr>
        <w:t xml:space="preserve"> изучени</w:t>
      </w:r>
      <w:r w:rsidRPr="00912BFB">
        <w:rPr>
          <w:sz w:val="24"/>
          <w:szCs w:val="24"/>
        </w:rPr>
        <w:t>и</w:t>
      </w:r>
      <w:r w:rsidR="00912BFB" w:rsidRPr="00912BFB">
        <w:rPr>
          <w:sz w:val="24"/>
          <w:szCs w:val="24"/>
        </w:rPr>
        <w:t xml:space="preserve"> следующих дисциплин</w:t>
      </w:r>
      <w:r w:rsidR="007E18CB" w:rsidRPr="00912BFB">
        <w:rPr>
          <w:sz w:val="24"/>
          <w:szCs w:val="24"/>
        </w:rPr>
        <w:t>:</w:t>
      </w:r>
    </w:p>
    <w:p w14:paraId="3C9989D8" w14:textId="1A0B1D7E" w:rsidR="007B449A" w:rsidRPr="00912BFB" w:rsidRDefault="0076095D" w:rsidP="00356DE8">
      <w:pPr>
        <w:pStyle w:val="af0"/>
        <w:numPr>
          <w:ilvl w:val="2"/>
          <w:numId w:val="5"/>
        </w:numPr>
        <w:rPr>
          <w:sz w:val="24"/>
          <w:szCs w:val="24"/>
        </w:rPr>
      </w:pPr>
      <w:r w:rsidRPr="0076095D">
        <w:rPr>
          <w:sz w:val="24"/>
          <w:szCs w:val="24"/>
        </w:rPr>
        <w:t>Силовая электроника</w:t>
      </w:r>
      <w:r w:rsidR="00912BFB" w:rsidRPr="00912BFB">
        <w:rPr>
          <w:sz w:val="24"/>
          <w:szCs w:val="24"/>
        </w:rPr>
        <w:t>;</w:t>
      </w:r>
    </w:p>
    <w:p w14:paraId="3C47E3C6" w14:textId="556E8D2D" w:rsidR="00912BFB" w:rsidRPr="00912BFB" w:rsidRDefault="00D8694C" w:rsidP="00356DE8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Основы цифровой электроники</w:t>
      </w:r>
      <w:r w:rsidR="00912BFB" w:rsidRPr="00912BFB">
        <w:rPr>
          <w:sz w:val="24"/>
          <w:szCs w:val="24"/>
        </w:rPr>
        <w:t>.</w:t>
      </w:r>
    </w:p>
    <w:p w14:paraId="6949FCC8" w14:textId="175296A3" w:rsidR="00342AAE" w:rsidRPr="00912BFB" w:rsidRDefault="002C2B69" w:rsidP="00356DE8">
      <w:pPr>
        <w:pStyle w:val="af0"/>
        <w:numPr>
          <w:ilvl w:val="3"/>
          <w:numId w:val="5"/>
        </w:numPr>
        <w:jc w:val="both"/>
      </w:pPr>
      <w:r w:rsidRPr="00912BFB">
        <w:rPr>
          <w:sz w:val="24"/>
          <w:szCs w:val="24"/>
        </w:rPr>
        <w:t xml:space="preserve">Результаты </w:t>
      </w:r>
      <w:r w:rsidR="001971EC" w:rsidRPr="00912BFB">
        <w:rPr>
          <w:sz w:val="24"/>
          <w:szCs w:val="24"/>
        </w:rPr>
        <w:t>освоения</w:t>
      </w:r>
      <w:r w:rsidR="00342AAE" w:rsidRPr="00912BFB">
        <w:rPr>
          <w:sz w:val="24"/>
          <w:szCs w:val="24"/>
        </w:rPr>
        <w:t xml:space="preserve"> </w:t>
      </w:r>
      <w:r w:rsidR="009B4BCD" w:rsidRPr="00912BFB">
        <w:rPr>
          <w:sz w:val="24"/>
          <w:szCs w:val="24"/>
        </w:rPr>
        <w:t>учебной дисциплины</w:t>
      </w:r>
      <w:r w:rsidRPr="00912BFB">
        <w:rPr>
          <w:sz w:val="24"/>
          <w:szCs w:val="24"/>
        </w:rPr>
        <w:t xml:space="preserve"> </w:t>
      </w:r>
      <w:r w:rsidR="00342AAE" w:rsidRPr="00912BFB">
        <w:rPr>
          <w:sz w:val="24"/>
          <w:szCs w:val="24"/>
        </w:rPr>
        <w:t xml:space="preserve">в дальнейшем будут использованы при прохождении </w:t>
      </w:r>
      <w:r w:rsidR="00B36FDD" w:rsidRPr="00912BFB">
        <w:rPr>
          <w:sz w:val="24"/>
          <w:szCs w:val="24"/>
        </w:rPr>
        <w:t xml:space="preserve">производственной </w:t>
      </w:r>
      <w:r w:rsidR="00342AAE" w:rsidRPr="00912BFB">
        <w:rPr>
          <w:sz w:val="24"/>
          <w:szCs w:val="24"/>
        </w:rPr>
        <w:t>практики и</w:t>
      </w:r>
      <w:r w:rsidRPr="00912BFB">
        <w:rPr>
          <w:sz w:val="24"/>
          <w:szCs w:val="24"/>
        </w:rPr>
        <w:t xml:space="preserve"> </w:t>
      </w:r>
      <w:r w:rsidR="00342AAE" w:rsidRPr="00912BFB">
        <w:rPr>
          <w:sz w:val="24"/>
          <w:szCs w:val="24"/>
        </w:rPr>
        <w:t xml:space="preserve">выполнении выпускной квалификационной работы. </w:t>
      </w:r>
    </w:p>
    <w:p w14:paraId="25F3DDAB" w14:textId="11450F3C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</w:t>
      </w:r>
    </w:p>
    <w:p w14:paraId="0A21A3CC" w14:textId="7A14C19E" w:rsidR="00BB07B6" w:rsidRPr="00014200" w:rsidRDefault="00E55739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014200">
        <w:rPr>
          <w:rFonts w:eastAsia="Times New Roman"/>
          <w:sz w:val="24"/>
          <w:szCs w:val="24"/>
        </w:rPr>
        <w:t>Целями</w:t>
      </w:r>
      <w:r w:rsidR="00894420" w:rsidRPr="00014200">
        <w:rPr>
          <w:rFonts w:eastAsia="Times New Roman"/>
          <w:sz w:val="24"/>
          <w:szCs w:val="24"/>
        </w:rPr>
        <w:t xml:space="preserve"> </w:t>
      </w:r>
      <w:r w:rsidR="00036DDC" w:rsidRPr="00014200">
        <w:rPr>
          <w:rFonts w:eastAsia="Times New Roman"/>
          <w:sz w:val="24"/>
          <w:szCs w:val="24"/>
        </w:rPr>
        <w:t>освоения</w:t>
      </w:r>
      <w:r w:rsidR="00894420" w:rsidRPr="00014200">
        <w:rPr>
          <w:rFonts w:eastAsia="Times New Roman"/>
          <w:sz w:val="24"/>
          <w:szCs w:val="24"/>
        </w:rPr>
        <w:t xml:space="preserve"> </w:t>
      </w:r>
      <w:r w:rsidR="00014200" w:rsidRPr="00014200">
        <w:rPr>
          <w:rFonts w:eastAsia="Times New Roman"/>
          <w:sz w:val="24"/>
          <w:szCs w:val="24"/>
        </w:rPr>
        <w:t xml:space="preserve">дисциплины </w:t>
      </w:r>
      <w:r w:rsidR="00F47253">
        <w:rPr>
          <w:sz w:val="24"/>
          <w:szCs w:val="24"/>
        </w:rPr>
        <w:t>«Аналоговая схемотехника»</w:t>
      </w:r>
      <w:r w:rsidR="00014200" w:rsidRPr="00014200">
        <w:rPr>
          <w:rFonts w:eastAsia="Times New Roman"/>
          <w:sz w:val="24"/>
          <w:szCs w:val="24"/>
        </w:rPr>
        <w:t xml:space="preserve"> </w:t>
      </w:r>
      <w:r w:rsidR="00894420" w:rsidRPr="00014200">
        <w:rPr>
          <w:rFonts w:eastAsia="Times New Roman"/>
          <w:sz w:val="24"/>
          <w:szCs w:val="24"/>
        </w:rPr>
        <w:t>является</w:t>
      </w:r>
      <w:r w:rsidR="00BB07B6" w:rsidRPr="00014200">
        <w:rPr>
          <w:rFonts w:eastAsia="Times New Roman"/>
          <w:sz w:val="24"/>
          <w:szCs w:val="24"/>
        </w:rPr>
        <w:t>:</w:t>
      </w:r>
    </w:p>
    <w:p w14:paraId="30A70491" w14:textId="47CFB0EA" w:rsidR="00F47253" w:rsidRDefault="00F47253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t xml:space="preserve">- </w:t>
      </w:r>
      <w:r w:rsidRPr="00F47253">
        <w:rPr>
          <w:sz w:val="24"/>
          <w:szCs w:val="24"/>
        </w:rPr>
        <w:t>Формирование компетенций, необходимых для схемотехнического проектирования функциональных узлов аналоговой электроники</w:t>
      </w:r>
      <w:r>
        <w:rPr>
          <w:sz w:val="24"/>
          <w:szCs w:val="24"/>
        </w:rPr>
        <w:t>;</w:t>
      </w:r>
    </w:p>
    <w:p w14:paraId="77AD2826" w14:textId="77777777" w:rsidR="005909FE" w:rsidRDefault="00F47253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- Изучение принципа работы, свойств и области применения типовых аналоговых электронных схем</w:t>
      </w:r>
      <w:r w:rsidR="005909FE">
        <w:rPr>
          <w:sz w:val="24"/>
          <w:szCs w:val="24"/>
        </w:rPr>
        <w:t>;</w:t>
      </w:r>
    </w:p>
    <w:p w14:paraId="4F9FFD92" w14:textId="73EDFE59" w:rsidR="00F47253" w:rsidRDefault="005909FE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- Обучение принципам проектирования и расчета электронных схем.</w:t>
      </w:r>
      <w:r w:rsidR="00F47253">
        <w:rPr>
          <w:sz w:val="24"/>
          <w:szCs w:val="24"/>
        </w:rPr>
        <w:t xml:space="preserve"> </w:t>
      </w:r>
    </w:p>
    <w:p w14:paraId="36190983" w14:textId="3CA93319" w:rsidR="00192E19" w:rsidRPr="00192E19" w:rsidRDefault="00192E19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92E19">
        <w:rPr>
          <w:sz w:val="24"/>
          <w:szCs w:val="24"/>
        </w:rPr>
        <w:t>- Формирование навыков моделирования устройств электроники и проведения</w:t>
      </w:r>
      <w:r>
        <w:rPr>
          <w:sz w:val="24"/>
          <w:szCs w:val="24"/>
        </w:rPr>
        <w:t xml:space="preserve"> </w:t>
      </w:r>
      <w:r w:rsidRPr="00192E19">
        <w:rPr>
          <w:sz w:val="24"/>
          <w:szCs w:val="24"/>
        </w:rPr>
        <w:t>экспериментальных исследований.</w:t>
      </w:r>
    </w:p>
    <w:p w14:paraId="35911DAB" w14:textId="1266EF44" w:rsidR="00655A44" w:rsidRPr="00E55739" w:rsidRDefault="00655A44" w:rsidP="00356DE8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014200">
        <w:rPr>
          <w:color w:val="333333"/>
          <w:sz w:val="24"/>
          <w:szCs w:val="24"/>
        </w:rPr>
        <w:t xml:space="preserve">Результатом обучения по </w:t>
      </w:r>
      <w:r w:rsidR="007B21C3" w:rsidRPr="00014200">
        <w:rPr>
          <w:color w:val="333333"/>
          <w:sz w:val="24"/>
          <w:szCs w:val="24"/>
        </w:rPr>
        <w:t xml:space="preserve">учебной </w:t>
      </w:r>
      <w:r w:rsidRPr="00014200">
        <w:rPr>
          <w:color w:val="333333"/>
          <w:sz w:val="24"/>
          <w:szCs w:val="24"/>
        </w:rPr>
        <w:t>дисциплине</w:t>
      </w:r>
      <w:r w:rsidR="00014200">
        <w:rPr>
          <w:color w:val="333333"/>
          <w:sz w:val="24"/>
          <w:szCs w:val="24"/>
        </w:rPr>
        <w:t xml:space="preserve"> </w:t>
      </w:r>
      <w:r w:rsidRPr="00014200">
        <w:rPr>
          <w:color w:val="333333"/>
          <w:sz w:val="24"/>
          <w:szCs w:val="24"/>
        </w:rPr>
        <w:t xml:space="preserve">является </w:t>
      </w:r>
      <w:r w:rsidR="00963DA6" w:rsidRPr="00014200">
        <w:rPr>
          <w:color w:val="333333"/>
          <w:sz w:val="24"/>
          <w:szCs w:val="24"/>
        </w:rPr>
        <w:t xml:space="preserve">овладение обучающимися </w:t>
      </w:r>
      <w:r w:rsidR="00963DA6" w:rsidRPr="00014200">
        <w:rPr>
          <w:rFonts w:eastAsia="Times New Roman"/>
          <w:sz w:val="24"/>
          <w:szCs w:val="24"/>
        </w:rPr>
        <w:t>знаниями, умения</w:t>
      </w:r>
      <w:r w:rsidR="00F47D5C" w:rsidRPr="00014200">
        <w:rPr>
          <w:rFonts w:eastAsia="Times New Roman"/>
          <w:sz w:val="24"/>
          <w:szCs w:val="24"/>
        </w:rPr>
        <w:t>ми</w:t>
      </w:r>
      <w:r w:rsidR="00963DA6" w:rsidRPr="00014200">
        <w:rPr>
          <w:rFonts w:eastAsia="Times New Roman"/>
          <w:sz w:val="24"/>
          <w:szCs w:val="24"/>
        </w:rPr>
        <w:t>, навык</w:t>
      </w:r>
      <w:r w:rsidR="00F47D5C" w:rsidRPr="00014200">
        <w:rPr>
          <w:rFonts w:eastAsia="Times New Roman"/>
          <w:sz w:val="24"/>
          <w:szCs w:val="24"/>
        </w:rPr>
        <w:t>ами</w:t>
      </w:r>
      <w:r w:rsidR="0034380E" w:rsidRPr="00014200">
        <w:rPr>
          <w:rFonts w:eastAsia="Times New Roman"/>
          <w:sz w:val="24"/>
          <w:szCs w:val="24"/>
        </w:rPr>
        <w:t xml:space="preserve"> и </w:t>
      </w:r>
      <w:r w:rsidR="00963DA6" w:rsidRPr="00014200">
        <w:rPr>
          <w:rFonts w:eastAsia="Times New Roman"/>
          <w:sz w:val="24"/>
          <w:szCs w:val="24"/>
        </w:rPr>
        <w:t>опыт</w:t>
      </w:r>
      <w:r w:rsidR="00F47D5C" w:rsidRPr="00014200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014200">
        <w:rPr>
          <w:rFonts w:eastAsia="Times New Roman"/>
          <w:sz w:val="24"/>
          <w:szCs w:val="24"/>
        </w:rPr>
        <w:t xml:space="preserve"> процесс </w:t>
      </w:r>
      <w:r w:rsidR="00963DA6" w:rsidRPr="00E55739">
        <w:rPr>
          <w:rFonts w:eastAsia="Times New Roman"/>
          <w:sz w:val="24"/>
          <w:szCs w:val="24"/>
        </w:rPr>
        <w:t xml:space="preserve">формирования компетенций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014200">
        <w:rPr>
          <w:rFonts w:eastAsia="Times New Roman"/>
          <w:sz w:val="24"/>
          <w:szCs w:val="24"/>
        </w:rPr>
        <w:t>дисциплины</w:t>
      </w:r>
      <w:r w:rsidR="005E43BD" w:rsidRPr="00014200">
        <w:rPr>
          <w:rFonts w:eastAsia="Times New Roman"/>
          <w:sz w:val="24"/>
          <w:szCs w:val="24"/>
        </w:rPr>
        <w:t>.</w:t>
      </w:r>
    </w:p>
    <w:p w14:paraId="133F9B94" w14:textId="21D2CB44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914D7">
        <w:t>дисциплине</w:t>
      </w:r>
      <w:r w:rsidR="00495850" w:rsidRPr="00A914D7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6FA23FB" w:rsidR="008266E4" w:rsidRPr="002E16C0" w:rsidRDefault="008266E4" w:rsidP="00A914D7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5434B19" w:rsidR="008266E4" w:rsidRPr="002E16C0" w:rsidRDefault="008266E4" w:rsidP="00A914D7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77BBE678" w:rsidR="008266E4" w:rsidRPr="002E16C0" w:rsidRDefault="008266E4" w:rsidP="00A914D7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A914D7">
              <w:rPr>
                <w:b/>
                <w:sz w:val="22"/>
                <w:szCs w:val="22"/>
              </w:rPr>
              <w:t>дисциплине</w:t>
            </w:r>
          </w:p>
        </w:tc>
      </w:tr>
      <w:tr w:rsidR="00A914D7" w:rsidRPr="00F31E81" w14:paraId="12211CE9" w14:textId="77777777" w:rsidTr="00854002">
        <w:trPr>
          <w:trHeight w:val="3795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B497EB" w14:textId="0A350D2F" w:rsidR="00A914D7" w:rsidRDefault="00854002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К-1</w:t>
            </w:r>
          </w:p>
          <w:p w14:paraId="50BE11D9" w14:textId="33B24BC4" w:rsidR="00854002" w:rsidRPr="00A914D7" w:rsidRDefault="00854002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854002">
              <w:rPr>
                <w:sz w:val="22"/>
                <w:szCs w:val="22"/>
              </w:rPr>
              <w:t>Способен проводить автоматизацию и механизацию технологических операций, включая их анализ, внедрение и контроль за эксплуатацие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F5D20B" w14:textId="77777777" w:rsidR="00854002" w:rsidRDefault="00854002" w:rsidP="004A7C24">
            <w:pPr>
              <w:autoSpaceDE w:val="0"/>
              <w:autoSpaceDN w:val="0"/>
              <w:adjustRightInd w:val="0"/>
            </w:pPr>
            <w:r>
              <w:t>ИД-ПК-1.3</w:t>
            </w:r>
          </w:p>
          <w:p w14:paraId="7C7986AC" w14:textId="22E5B4E2" w:rsidR="00A914D7" w:rsidRPr="00A914D7" w:rsidRDefault="00854002" w:rsidP="004A7C24">
            <w:pPr>
              <w:autoSpaceDE w:val="0"/>
              <w:autoSpaceDN w:val="0"/>
              <w:adjustRightInd w:val="0"/>
            </w:pPr>
            <w:r w:rsidRPr="00854002">
              <w:t>Участие в эксплуатации и техническом обслуживании средств автоматизации и механ</w:t>
            </w:r>
            <w:r>
              <w:t>изации технологических операций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15E288" w14:textId="77777777" w:rsidR="00854002" w:rsidRDefault="00854002" w:rsidP="00854002">
            <w:pPr>
              <w:pStyle w:val="af0"/>
              <w:tabs>
                <w:tab w:val="left" w:pos="317"/>
              </w:tabs>
              <w:ind w:left="34"/>
            </w:pPr>
            <w:r>
              <w:t xml:space="preserve">- Определяет функциональный тип электронных устройств; </w:t>
            </w:r>
          </w:p>
          <w:p w14:paraId="66A05877" w14:textId="77777777" w:rsidR="00854002" w:rsidRDefault="00854002" w:rsidP="00854002">
            <w:pPr>
              <w:pStyle w:val="af0"/>
              <w:tabs>
                <w:tab w:val="left" w:pos="317"/>
              </w:tabs>
              <w:ind w:left="34"/>
            </w:pPr>
            <w:r>
              <w:t xml:space="preserve">- Проводит анализ структуры и схемотехники электронных устройств с учетом особенностей их эксплуатации; </w:t>
            </w:r>
          </w:p>
          <w:p w14:paraId="306EBE00" w14:textId="77777777" w:rsidR="00854002" w:rsidRDefault="00854002" w:rsidP="00854002">
            <w:pPr>
              <w:pStyle w:val="af0"/>
              <w:tabs>
                <w:tab w:val="left" w:pos="317"/>
              </w:tabs>
              <w:ind w:left="34"/>
            </w:pPr>
            <w:r>
              <w:t xml:space="preserve">- Производит проверку электронных и электрических элементов; </w:t>
            </w:r>
          </w:p>
          <w:p w14:paraId="237BC7A4" w14:textId="77777777" w:rsidR="00854002" w:rsidRDefault="00854002" w:rsidP="00854002">
            <w:pPr>
              <w:pStyle w:val="af0"/>
              <w:tabs>
                <w:tab w:val="left" w:pos="317"/>
              </w:tabs>
              <w:ind w:left="34"/>
            </w:pPr>
            <w:r>
              <w:t xml:space="preserve">- Производит подбор элементов электрических цепей и электронных схем, исходя из заданных параметров и условий использования; </w:t>
            </w:r>
          </w:p>
          <w:p w14:paraId="75CB44F3" w14:textId="06B71676" w:rsidR="00A54454" w:rsidRPr="00021C27" w:rsidRDefault="00A54454" w:rsidP="00A54454">
            <w:pPr>
              <w:pStyle w:val="af0"/>
              <w:tabs>
                <w:tab w:val="left" w:pos="317"/>
              </w:tabs>
              <w:ind w:left="34"/>
              <w:rPr>
                <w:b/>
              </w:rPr>
            </w:pPr>
          </w:p>
        </w:tc>
      </w:tr>
      <w:tr w:rsidR="00854002" w:rsidRPr="00F31E81" w14:paraId="49324FFC" w14:textId="77777777" w:rsidTr="00CF75E2">
        <w:trPr>
          <w:trHeight w:val="3795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9E823C9" w14:textId="1187A845" w:rsidR="00854002" w:rsidRPr="00A914D7" w:rsidRDefault="00854002" w:rsidP="00854002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A914D7">
              <w:rPr>
                <w:sz w:val="22"/>
                <w:szCs w:val="22"/>
              </w:rPr>
              <w:t>ПК-2</w:t>
            </w:r>
          </w:p>
          <w:p w14:paraId="50997944" w14:textId="59B1C80F" w:rsidR="00854002" w:rsidRPr="00A914D7" w:rsidRDefault="00854002" w:rsidP="00854002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A914D7">
              <w:rPr>
                <w:sz w:val="22"/>
                <w:szCs w:val="22"/>
              </w:rPr>
              <w:t>Способен к проведению конструкторских и расчетных работ по проектированию робототехнических систем, их подсистем, отдельных элементов и модулей, включая информационные, электромеханические, гидравлические, электрогидравлические, электронные устройства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454D2F9" w14:textId="77777777" w:rsidR="00854002" w:rsidRPr="00A914D7" w:rsidRDefault="00854002" w:rsidP="00854002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A914D7">
              <w:rPr>
                <w:rStyle w:val="fontstyle01"/>
                <w:rFonts w:ascii="Times New Roman" w:hAnsi="Times New Roman"/>
                <w:sz w:val="22"/>
                <w:szCs w:val="22"/>
              </w:rPr>
              <w:t>ИД-ПК-2.6</w:t>
            </w:r>
          </w:p>
          <w:p w14:paraId="2ACE07C9" w14:textId="54935ED7" w:rsidR="00854002" w:rsidRPr="00A914D7" w:rsidRDefault="00854002" w:rsidP="00854002">
            <w:pPr>
              <w:pStyle w:val="af0"/>
              <w:ind w:left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A914D7">
              <w:t>Выполнение разработки схем и порядка сборки элементов производственных систем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FB92CEC" w14:textId="77777777" w:rsidR="00854002" w:rsidRDefault="00854002" w:rsidP="00854002">
            <w:pPr>
              <w:pStyle w:val="af0"/>
              <w:tabs>
                <w:tab w:val="left" w:pos="317"/>
              </w:tabs>
              <w:ind w:left="34"/>
            </w:pPr>
            <w:r>
              <w:t xml:space="preserve">- Знает методы расчета и измерения основных параметров электрических и электронных цепей; </w:t>
            </w:r>
          </w:p>
          <w:p w14:paraId="5DFD4854" w14:textId="77777777" w:rsidR="00854002" w:rsidRDefault="00854002" w:rsidP="00854002">
            <w:pPr>
              <w:pStyle w:val="af0"/>
              <w:tabs>
                <w:tab w:val="left" w:pos="317"/>
              </w:tabs>
              <w:ind w:left="34"/>
            </w:pPr>
            <w:r>
              <w:t xml:space="preserve">- Знает методы анализа и тестирования аналоговых и цифровых схем; </w:t>
            </w:r>
          </w:p>
          <w:p w14:paraId="58CC9C40" w14:textId="77777777" w:rsidR="00854002" w:rsidRPr="00A54454" w:rsidRDefault="00854002" w:rsidP="00854002">
            <w:pPr>
              <w:pStyle w:val="af0"/>
              <w:tabs>
                <w:tab w:val="left" w:pos="317"/>
              </w:tabs>
              <w:ind w:left="34"/>
            </w:pPr>
            <w:r>
              <w:t xml:space="preserve">- Владеет </w:t>
            </w:r>
            <w:r w:rsidRPr="00A54454">
              <w:t>методикой анализа структурных и электрических схем с помощью с помощью ЭВМ, а также грамотно и</w:t>
            </w:r>
          </w:p>
          <w:p w14:paraId="3D0D7AF1" w14:textId="3C932602" w:rsidR="00854002" w:rsidRDefault="00854002" w:rsidP="00854002">
            <w:pPr>
              <w:pStyle w:val="af0"/>
              <w:tabs>
                <w:tab w:val="left" w:pos="317"/>
              </w:tabs>
              <w:ind w:left="34"/>
            </w:pPr>
            <w:r w:rsidRPr="00A54454">
              <w:t>целенаправленно осуществлять оптимизации параметров и структуры схем в ходе этого анализа</w:t>
            </w:r>
          </w:p>
        </w:tc>
      </w:tr>
    </w:tbl>
    <w:p w14:paraId="37C24F21" w14:textId="29BA5E1B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4FCE3B63" w:rsidR="00342AAE" w:rsidRPr="00560461" w:rsidRDefault="00342AAE" w:rsidP="00356DE8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C363A5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356DE8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C363A5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C363A5" w:rsidRDefault="00560461" w:rsidP="00B6294E">
            <w:r w:rsidRPr="00C363A5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7DCE78DF" w:rsidR="00560461" w:rsidRPr="00C363A5" w:rsidRDefault="00A54454" w:rsidP="00B6294E">
            <w:pPr>
              <w:jc w:val="center"/>
            </w:pPr>
            <w:r>
              <w:t>4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C363A5" w:rsidRDefault="00560461" w:rsidP="00B6294E">
            <w:pPr>
              <w:jc w:val="center"/>
            </w:pPr>
            <w:r w:rsidRPr="00C363A5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361C5879" w:rsidR="00560461" w:rsidRPr="00C363A5" w:rsidRDefault="00A54454" w:rsidP="00B6294E">
            <w:pPr>
              <w:jc w:val="center"/>
            </w:pPr>
            <w:r>
              <w:t>1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C363A5" w:rsidRDefault="00560461" w:rsidP="00B6294E">
            <w:r w:rsidRPr="00C363A5">
              <w:rPr>
                <w:b/>
                <w:sz w:val="24"/>
                <w:szCs w:val="24"/>
              </w:rPr>
              <w:t>час.</w:t>
            </w:r>
          </w:p>
        </w:tc>
      </w:tr>
    </w:tbl>
    <w:p w14:paraId="1DCA1422" w14:textId="27726ACE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</w:p>
    <w:p w14:paraId="0812E503" w14:textId="6B781B81" w:rsidR="006113AA" w:rsidRPr="002B20D1" w:rsidRDefault="00560461" w:rsidP="00356DE8">
      <w:pPr>
        <w:pStyle w:val="af0"/>
        <w:numPr>
          <w:ilvl w:val="3"/>
          <w:numId w:val="9"/>
        </w:numPr>
        <w:jc w:val="both"/>
        <w:rPr>
          <w:i/>
        </w:rPr>
      </w:pPr>
      <w:r w:rsidRPr="002B20D1">
        <w:rPr>
          <w:bCs/>
          <w:i/>
        </w:rPr>
        <w:t xml:space="preserve"> 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9B4090E" w:rsidR="00262427" w:rsidRPr="0081597B" w:rsidRDefault="00262427" w:rsidP="0041078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DDA6A01" w14:textId="1AD59425" w:rsidR="00262427" w:rsidRPr="006778E8" w:rsidRDefault="00F25D79" w:rsidP="006778E8">
            <w:pPr>
              <w:ind w:left="28"/>
              <w:rPr>
                <w:b/>
                <w:sz w:val="20"/>
                <w:szCs w:val="20"/>
              </w:rPr>
            </w:pPr>
            <w:r w:rsidRPr="006778E8">
              <w:rPr>
                <w:b/>
                <w:sz w:val="20"/>
                <w:szCs w:val="20"/>
              </w:rPr>
              <w:t>к</w:t>
            </w:r>
            <w:r w:rsidR="00262427" w:rsidRPr="006778E8">
              <w:rPr>
                <w:b/>
                <w:sz w:val="20"/>
                <w:szCs w:val="20"/>
              </w:rPr>
              <w:t>урсовая работа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6778E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2A49061A" w:rsidR="00262427" w:rsidRPr="006778E8" w:rsidRDefault="006778E8" w:rsidP="009B399A">
            <w:r w:rsidRPr="006778E8">
              <w:lastRenderedPageBreak/>
              <w:t xml:space="preserve">5 </w:t>
            </w:r>
            <w:r w:rsidR="00262427" w:rsidRPr="006778E8">
              <w:t>семестр</w:t>
            </w:r>
          </w:p>
        </w:tc>
        <w:tc>
          <w:tcPr>
            <w:tcW w:w="1130" w:type="dxa"/>
          </w:tcPr>
          <w:p w14:paraId="2A6AD4FE" w14:textId="28218DC8" w:rsidR="00262427" w:rsidRPr="006778E8" w:rsidRDefault="006778E8" w:rsidP="009B399A">
            <w:pPr>
              <w:ind w:left="28"/>
              <w:jc w:val="center"/>
            </w:pPr>
            <w:r w:rsidRPr="006778E8">
              <w:t>Экзамен</w:t>
            </w:r>
          </w:p>
        </w:tc>
        <w:tc>
          <w:tcPr>
            <w:tcW w:w="833" w:type="dxa"/>
          </w:tcPr>
          <w:p w14:paraId="5F79EEA3" w14:textId="3ACC1E7B" w:rsidR="00262427" w:rsidRPr="006778E8" w:rsidRDefault="006778E8" w:rsidP="009B399A">
            <w:pPr>
              <w:ind w:left="28"/>
              <w:jc w:val="center"/>
            </w:pPr>
            <w:r w:rsidRPr="006778E8">
              <w:t>144</w:t>
            </w:r>
          </w:p>
        </w:tc>
        <w:tc>
          <w:tcPr>
            <w:tcW w:w="834" w:type="dxa"/>
            <w:shd w:val="clear" w:color="auto" w:fill="auto"/>
          </w:tcPr>
          <w:p w14:paraId="63C4BF4D" w14:textId="77A08EE9" w:rsidR="00262427" w:rsidRPr="006778E8" w:rsidRDefault="006778E8" w:rsidP="009B399A">
            <w:pPr>
              <w:ind w:left="28"/>
              <w:jc w:val="center"/>
            </w:pPr>
            <w:r w:rsidRPr="006778E8">
              <w:t>17</w:t>
            </w:r>
          </w:p>
        </w:tc>
        <w:tc>
          <w:tcPr>
            <w:tcW w:w="834" w:type="dxa"/>
            <w:shd w:val="clear" w:color="auto" w:fill="auto"/>
          </w:tcPr>
          <w:p w14:paraId="0DEBCFE2" w14:textId="562F6B54" w:rsidR="00262427" w:rsidRPr="006778E8" w:rsidRDefault="00262427" w:rsidP="005909FE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A92BB96" w14:textId="2D189ED9" w:rsidR="00262427" w:rsidRPr="006778E8" w:rsidRDefault="006778E8" w:rsidP="009B399A">
            <w:pPr>
              <w:ind w:left="28"/>
              <w:jc w:val="center"/>
            </w:pPr>
            <w:r w:rsidRPr="006778E8">
              <w:t>34</w:t>
            </w:r>
          </w:p>
        </w:tc>
        <w:tc>
          <w:tcPr>
            <w:tcW w:w="834" w:type="dxa"/>
            <w:shd w:val="clear" w:color="auto" w:fill="auto"/>
          </w:tcPr>
          <w:p w14:paraId="5A3342F5" w14:textId="77777777" w:rsidR="00262427" w:rsidRPr="006778E8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B9C8632" w14:textId="3F437D98" w:rsidR="00262427" w:rsidRPr="006778E8" w:rsidRDefault="00623D48" w:rsidP="009B399A">
            <w:pPr>
              <w:ind w:left="28"/>
              <w:jc w:val="center"/>
            </w:pPr>
            <w:r>
              <w:t>25</w:t>
            </w:r>
          </w:p>
        </w:tc>
        <w:tc>
          <w:tcPr>
            <w:tcW w:w="834" w:type="dxa"/>
          </w:tcPr>
          <w:p w14:paraId="3ED51A29" w14:textId="2B7CF9D7" w:rsidR="00262427" w:rsidRPr="006778E8" w:rsidRDefault="00623D48" w:rsidP="009B399A">
            <w:pPr>
              <w:ind w:left="28"/>
              <w:jc w:val="center"/>
            </w:pPr>
            <w:r>
              <w:t>32</w:t>
            </w:r>
          </w:p>
        </w:tc>
        <w:tc>
          <w:tcPr>
            <w:tcW w:w="837" w:type="dxa"/>
          </w:tcPr>
          <w:p w14:paraId="10596340" w14:textId="2104091D" w:rsidR="00262427" w:rsidRPr="006778E8" w:rsidRDefault="006778E8" w:rsidP="009B399A">
            <w:pPr>
              <w:ind w:left="28"/>
              <w:jc w:val="center"/>
            </w:pPr>
            <w:r w:rsidRPr="006778E8">
              <w:t>36</w:t>
            </w:r>
          </w:p>
        </w:tc>
      </w:tr>
      <w:tr w:rsidR="00262427" w:rsidRPr="006778E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6778E8" w:rsidRDefault="00262427" w:rsidP="009B399A">
            <w:pPr>
              <w:jc w:val="right"/>
            </w:pPr>
            <w:r w:rsidRPr="006778E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6778E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372918BE" w:rsidR="00262427" w:rsidRPr="006778E8" w:rsidRDefault="006778E8" w:rsidP="009B399A">
            <w:pPr>
              <w:ind w:left="28"/>
              <w:jc w:val="center"/>
            </w:pPr>
            <w:r w:rsidRPr="006778E8">
              <w:t>144</w:t>
            </w:r>
          </w:p>
        </w:tc>
        <w:tc>
          <w:tcPr>
            <w:tcW w:w="834" w:type="dxa"/>
            <w:shd w:val="clear" w:color="auto" w:fill="auto"/>
          </w:tcPr>
          <w:p w14:paraId="6A80F3B9" w14:textId="2D5C7E9B" w:rsidR="00262427" w:rsidRPr="006778E8" w:rsidRDefault="006778E8" w:rsidP="009B399A">
            <w:pPr>
              <w:ind w:left="28"/>
              <w:jc w:val="center"/>
            </w:pPr>
            <w:r w:rsidRPr="006778E8">
              <w:t>17</w:t>
            </w:r>
          </w:p>
        </w:tc>
        <w:tc>
          <w:tcPr>
            <w:tcW w:w="834" w:type="dxa"/>
            <w:shd w:val="clear" w:color="auto" w:fill="auto"/>
          </w:tcPr>
          <w:p w14:paraId="7012FB16" w14:textId="3B912EF9" w:rsidR="00262427" w:rsidRPr="006778E8" w:rsidRDefault="00262427" w:rsidP="009B399A">
            <w:pPr>
              <w:ind w:left="28"/>
              <w:jc w:val="center"/>
              <w:rPr>
                <w:lang w:val="en-US"/>
              </w:rPr>
            </w:pPr>
          </w:p>
        </w:tc>
        <w:tc>
          <w:tcPr>
            <w:tcW w:w="834" w:type="dxa"/>
            <w:shd w:val="clear" w:color="auto" w:fill="auto"/>
          </w:tcPr>
          <w:p w14:paraId="23377700" w14:textId="7AA50D83" w:rsidR="00262427" w:rsidRPr="006778E8" w:rsidRDefault="006778E8" w:rsidP="005909FE">
            <w:pPr>
              <w:ind w:left="28"/>
              <w:jc w:val="center"/>
            </w:pPr>
            <w:r w:rsidRPr="006778E8">
              <w:t>34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6778E8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0F0A8BE" w:rsidR="00262427" w:rsidRPr="006778E8" w:rsidRDefault="00623D48" w:rsidP="009B399A">
            <w:pPr>
              <w:ind w:left="28"/>
              <w:jc w:val="center"/>
            </w:pPr>
            <w:r>
              <w:t>25</w:t>
            </w:r>
          </w:p>
        </w:tc>
        <w:tc>
          <w:tcPr>
            <w:tcW w:w="834" w:type="dxa"/>
          </w:tcPr>
          <w:p w14:paraId="764C921C" w14:textId="160145A4" w:rsidR="00262427" w:rsidRPr="006778E8" w:rsidRDefault="00623D48" w:rsidP="009B399A">
            <w:pPr>
              <w:ind w:left="28"/>
              <w:jc w:val="center"/>
            </w:pPr>
            <w:r>
              <w:t>32</w:t>
            </w:r>
          </w:p>
        </w:tc>
        <w:tc>
          <w:tcPr>
            <w:tcW w:w="837" w:type="dxa"/>
          </w:tcPr>
          <w:p w14:paraId="728E340E" w14:textId="32DE6432" w:rsidR="00262427" w:rsidRPr="006778E8" w:rsidRDefault="006778E8" w:rsidP="009B399A">
            <w:pPr>
              <w:ind w:left="28"/>
              <w:jc w:val="center"/>
            </w:pPr>
            <w:r w:rsidRPr="006778E8">
              <w:t>36</w:t>
            </w:r>
          </w:p>
        </w:tc>
      </w:tr>
    </w:tbl>
    <w:p w14:paraId="37C100B8" w14:textId="77777777" w:rsidR="00410781" w:rsidRDefault="00410781" w:rsidP="00410781">
      <w:pPr>
        <w:pStyle w:val="2"/>
        <w:numPr>
          <w:ilvl w:val="0"/>
          <w:numId w:val="0"/>
        </w:numPr>
        <w:ind w:left="426"/>
        <w:rPr>
          <w:i/>
        </w:rPr>
        <w:sectPr w:rsidR="00410781" w:rsidSect="00A914D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9F7FCE9" w14:textId="02F1BB84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6865640B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459" w:tblpY="1"/>
        <w:tblOverlap w:val="never"/>
        <w:tblW w:w="15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854002" w14:paraId="11E85686" w14:textId="77777777" w:rsidTr="003B67DA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854002" w:rsidRDefault="00117B2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854002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854002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854002" w:rsidRDefault="00117B2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 w:rsidRPr="00854002">
              <w:rPr>
                <w:b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854002" w:rsidRDefault="00386236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854002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854002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854002" w:rsidRDefault="00386236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854002">
              <w:rPr>
                <w:b/>
                <w:sz w:val="18"/>
                <w:szCs w:val="18"/>
              </w:rPr>
              <w:t>форма</w:t>
            </w:r>
            <w:r w:rsidR="00127577" w:rsidRPr="00854002">
              <w:rPr>
                <w:b/>
                <w:sz w:val="18"/>
                <w:szCs w:val="18"/>
              </w:rPr>
              <w:t>(ы)</w:t>
            </w:r>
            <w:r w:rsidRPr="00854002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854002" w:rsidRDefault="00386236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854002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854002" w:rsidRDefault="00386236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854002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3C6A271E" w:rsidR="00A567FD" w:rsidRPr="00854002" w:rsidRDefault="00A567FD" w:rsidP="003B67DA">
            <w:pPr>
              <w:jc w:val="center"/>
              <w:rPr>
                <w:b/>
                <w:sz w:val="20"/>
                <w:szCs w:val="20"/>
              </w:rPr>
            </w:pPr>
            <w:r w:rsidRPr="00854002"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24775AEF" w14:textId="3D1FDBEF" w:rsidR="00CA318A" w:rsidRPr="00854002" w:rsidRDefault="00A567FD" w:rsidP="003B67DA">
            <w:pPr>
              <w:jc w:val="center"/>
              <w:rPr>
                <w:b/>
                <w:sz w:val="20"/>
                <w:szCs w:val="20"/>
                <w:highlight w:val="yellow"/>
              </w:rPr>
            </w:pPr>
            <w:r w:rsidRPr="00854002">
              <w:rPr>
                <w:b/>
                <w:sz w:val="20"/>
                <w:szCs w:val="20"/>
              </w:rPr>
              <w:t>формы промежуточного</w:t>
            </w:r>
            <w:r w:rsidR="00B73243" w:rsidRPr="00854002">
              <w:rPr>
                <w:b/>
                <w:sz w:val="20"/>
                <w:szCs w:val="20"/>
              </w:rPr>
              <w:t xml:space="preserve"> </w:t>
            </w:r>
            <w:r w:rsidRPr="00854002"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854002" w14:paraId="667ABF42" w14:textId="77777777" w:rsidTr="003B67DA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854002" w:rsidRDefault="00386236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854002" w:rsidRDefault="00386236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854002" w:rsidRDefault="00B846D2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 w:rsidRPr="00854002">
              <w:rPr>
                <w:b/>
                <w:sz w:val="18"/>
                <w:szCs w:val="18"/>
              </w:rPr>
              <w:t>К</w:t>
            </w:r>
            <w:r w:rsidR="00386236" w:rsidRPr="00854002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854002" w:rsidRDefault="00386236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854002" w:rsidRDefault="00386236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854002" w14:paraId="3633C2CC" w14:textId="77777777" w:rsidTr="003B67DA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854002" w:rsidRDefault="00A57354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854002" w:rsidRDefault="00A57354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854002" w:rsidRDefault="00A57354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854002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854002" w:rsidRDefault="00A57354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854002">
              <w:rPr>
                <w:b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2CC2C0DA" w:rsidR="00A57354" w:rsidRPr="00854002" w:rsidRDefault="00A57354" w:rsidP="006778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85400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191A399A" w:rsidR="00A57354" w:rsidRPr="00854002" w:rsidRDefault="00A57354" w:rsidP="00390B2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854002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854002" w:rsidRDefault="00A57354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854002" w:rsidRDefault="00A57354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854002" w14:paraId="6614102E" w14:textId="77777777" w:rsidTr="003B67DA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854002" w:rsidRDefault="00386236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9985C91" w:rsidR="00386236" w:rsidRPr="00854002" w:rsidRDefault="006778E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854002">
              <w:rPr>
                <w:b/>
              </w:rPr>
              <w:t>Пятый</w:t>
            </w:r>
            <w:r w:rsidR="00386236" w:rsidRPr="00854002">
              <w:rPr>
                <w:b/>
              </w:rPr>
              <w:t xml:space="preserve"> семестр</w:t>
            </w:r>
          </w:p>
        </w:tc>
      </w:tr>
      <w:tr w:rsidR="00D71152" w:rsidRPr="00854002" w14:paraId="18D4C8CE" w14:textId="77777777" w:rsidTr="003B67DA">
        <w:trPr>
          <w:trHeight w:val="227"/>
        </w:trPr>
        <w:tc>
          <w:tcPr>
            <w:tcW w:w="1701" w:type="dxa"/>
            <w:vMerge w:val="restart"/>
          </w:tcPr>
          <w:p w14:paraId="34AA4043" w14:textId="77777777" w:rsidR="00854002" w:rsidRPr="00854002" w:rsidRDefault="00854002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К-1:</w:t>
            </w:r>
          </w:p>
          <w:p w14:paraId="0270223C" w14:textId="3BC229D6" w:rsidR="00854002" w:rsidRPr="00854002" w:rsidRDefault="00854002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1.3</w:t>
            </w:r>
          </w:p>
          <w:p w14:paraId="2ABD9525" w14:textId="71F810D4" w:rsidR="00D71152" w:rsidRPr="00854002" w:rsidRDefault="00D71152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К-</w:t>
            </w:r>
            <w:r w:rsidR="006778E8" w:rsidRPr="00854002">
              <w:t>2</w:t>
            </w:r>
            <w:r w:rsidRPr="00854002">
              <w:t xml:space="preserve">: </w:t>
            </w:r>
          </w:p>
          <w:p w14:paraId="460F7D84" w14:textId="37398EBD" w:rsidR="00D71152" w:rsidRPr="00854002" w:rsidRDefault="00D71152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</w:t>
            </w:r>
            <w:r w:rsidR="006778E8" w:rsidRPr="00854002">
              <w:t>2.6</w:t>
            </w:r>
          </w:p>
          <w:p w14:paraId="5B4EF8F5" w14:textId="73BFA57D" w:rsidR="00D71152" w:rsidRPr="00854002" w:rsidRDefault="00D71152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48152444" w:rsidR="00D71152" w:rsidRPr="00854002" w:rsidRDefault="00D71152" w:rsidP="005909FE">
            <w:pPr>
              <w:rPr>
                <w:b/>
              </w:rPr>
            </w:pPr>
            <w:r w:rsidRPr="00854002">
              <w:rPr>
                <w:b/>
              </w:rPr>
              <w:t xml:space="preserve">Раздел </w:t>
            </w:r>
            <w:r w:rsidRPr="00854002">
              <w:rPr>
                <w:b/>
                <w:lang w:val="en-US"/>
              </w:rPr>
              <w:t>I</w:t>
            </w:r>
            <w:r w:rsidRPr="00854002">
              <w:rPr>
                <w:b/>
              </w:rPr>
              <w:t>. Операционные усилители</w:t>
            </w:r>
          </w:p>
        </w:tc>
        <w:tc>
          <w:tcPr>
            <w:tcW w:w="815" w:type="dxa"/>
          </w:tcPr>
          <w:p w14:paraId="60DA7348" w14:textId="59666F6D" w:rsidR="00D71152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3</w:t>
            </w:r>
          </w:p>
        </w:tc>
        <w:tc>
          <w:tcPr>
            <w:tcW w:w="815" w:type="dxa"/>
          </w:tcPr>
          <w:p w14:paraId="37857962" w14:textId="5D39BC01" w:rsidR="00D71152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5" w:type="dxa"/>
          </w:tcPr>
          <w:p w14:paraId="168E717B" w14:textId="15320B57" w:rsidR="00D71152" w:rsidRPr="00854002" w:rsidRDefault="00623D4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6</w:t>
            </w:r>
          </w:p>
        </w:tc>
        <w:tc>
          <w:tcPr>
            <w:tcW w:w="816" w:type="dxa"/>
          </w:tcPr>
          <w:p w14:paraId="44C8B183" w14:textId="0AEE5F3D" w:rsidR="00D71152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854002">
              <w:t>х</w:t>
            </w:r>
          </w:p>
        </w:tc>
        <w:tc>
          <w:tcPr>
            <w:tcW w:w="821" w:type="dxa"/>
          </w:tcPr>
          <w:p w14:paraId="624EC8BA" w14:textId="16258AB5" w:rsidR="00D71152" w:rsidRPr="00854002" w:rsidRDefault="00623D48" w:rsidP="00972A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4002" w:type="dxa"/>
          </w:tcPr>
          <w:p w14:paraId="0377751F" w14:textId="77777777" w:rsidR="00D71152" w:rsidRPr="00854002" w:rsidRDefault="00D71152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E27659" w:rsidRPr="00854002" w14:paraId="5BAE51A7" w14:textId="77777777" w:rsidTr="003B67DA">
        <w:tc>
          <w:tcPr>
            <w:tcW w:w="1701" w:type="dxa"/>
            <w:vMerge/>
          </w:tcPr>
          <w:p w14:paraId="36285690" w14:textId="77777777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E2AD2BA" w14:textId="77777777" w:rsidR="00E27659" w:rsidRPr="00854002" w:rsidRDefault="00E27659" w:rsidP="003B67DA">
            <w:r w:rsidRPr="00854002">
              <w:t xml:space="preserve">Тема 1.1 </w:t>
            </w:r>
          </w:p>
          <w:p w14:paraId="3B7F441F" w14:textId="6D361FC3" w:rsidR="00E27659" w:rsidRPr="00854002" w:rsidRDefault="00E27659" w:rsidP="003B67DA">
            <w:r w:rsidRPr="00854002">
              <w:t>Общие сведения. Идеальный и реальный операционный усилитель</w:t>
            </w:r>
          </w:p>
        </w:tc>
        <w:tc>
          <w:tcPr>
            <w:tcW w:w="815" w:type="dxa"/>
          </w:tcPr>
          <w:p w14:paraId="1C6538CC" w14:textId="226612FF" w:rsidR="00E27659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7240B449" w14:textId="77777777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12B8F7C4" w:rsidR="00E27659" w:rsidRPr="00854002" w:rsidRDefault="00E27659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3CF0EC32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78F4E1E2" w14:textId="77777777" w:rsidR="00E27659" w:rsidRPr="00854002" w:rsidRDefault="00E27659" w:rsidP="003B67DA">
            <w:pPr>
              <w:jc w:val="both"/>
            </w:pPr>
            <w:r w:rsidRPr="00854002">
              <w:t xml:space="preserve">Формы текущего контроля </w:t>
            </w:r>
          </w:p>
          <w:p w14:paraId="6B94011A" w14:textId="0298E654" w:rsidR="00E27659" w:rsidRPr="00854002" w:rsidRDefault="00E27659" w:rsidP="003B67DA">
            <w:pPr>
              <w:jc w:val="both"/>
            </w:pPr>
            <w:r w:rsidRPr="00854002">
              <w:t xml:space="preserve">по разделу </w:t>
            </w:r>
            <w:r w:rsidRPr="00854002">
              <w:rPr>
                <w:lang w:val="en-US"/>
              </w:rPr>
              <w:t>I</w:t>
            </w:r>
            <w:r w:rsidRPr="00854002">
              <w:t>:</w:t>
            </w:r>
          </w:p>
          <w:p w14:paraId="4B622CDF" w14:textId="7364ABF6" w:rsidR="00E27659" w:rsidRPr="00854002" w:rsidRDefault="00E27659" w:rsidP="00356DE8">
            <w:pPr>
              <w:pStyle w:val="af0"/>
              <w:widowControl w:val="0"/>
              <w:numPr>
                <w:ilvl w:val="0"/>
                <w:numId w:val="22"/>
              </w:numPr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исьменный отчет с результатами эксперимента и ответами на контрольные вопросы</w:t>
            </w:r>
          </w:p>
          <w:p w14:paraId="7E54499C" w14:textId="1B7A9CAD" w:rsidR="00E27659" w:rsidRPr="00854002" w:rsidRDefault="00E27659" w:rsidP="00CF75E2">
            <w:pPr>
              <w:pStyle w:val="af0"/>
              <w:widowControl w:val="0"/>
              <w:numPr>
                <w:ilvl w:val="0"/>
                <w:numId w:val="22"/>
              </w:numPr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Контрольная работа 1</w:t>
            </w:r>
          </w:p>
          <w:p w14:paraId="11D60C9B" w14:textId="5FF5E588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E27659" w:rsidRPr="00854002" w14:paraId="2A0BC800" w14:textId="77777777" w:rsidTr="003B67DA">
        <w:tc>
          <w:tcPr>
            <w:tcW w:w="1701" w:type="dxa"/>
            <w:vMerge/>
          </w:tcPr>
          <w:p w14:paraId="6A7CE190" w14:textId="77777777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088E5F7" w14:textId="77777777" w:rsidR="00E27659" w:rsidRPr="00854002" w:rsidRDefault="00E27659" w:rsidP="00193106">
            <w:r w:rsidRPr="00854002">
              <w:t>Тема 1.2</w:t>
            </w:r>
          </w:p>
          <w:p w14:paraId="53E63F3B" w14:textId="7A320D53" w:rsidR="00E27659" w:rsidRPr="00854002" w:rsidRDefault="00E27659" w:rsidP="00193106">
            <w:r w:rsidRPr="00854002">
              <w:t>Основные схемы включения операционного усилителя</w:t>
            </w:r>
          </w:p>
        </w:tc>
        <w:tc>
          <w:tcPr>
            <w:tcW w:w="815" w:type="dxa"/>
          </w:tcPr>
          <w:p w14:paraId="4314A62E" w14:textId="07E2DAAC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2</w:t>
            </w:r>
          </w:p>
        </w:tc>
        <w:tc>
          <w:tcPr>
            <w:tcW w:w="815" w:type="dxa"/>
          </w:tcPr>
          <w:p w14:paraId="0A381432" w14:textId="77777777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46B81B5" w14:textId="77777777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5BB16E" w14:textId="77777777" w:rsidR="00E27659" w:rsidRPr="00854002" w:rsidRDefault="00E27659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B2970A" w14:textId="01A200C0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9591873" w14:textId="77777777" w:rsidR="00E27659" w:rsidRPr="00854002" w:rsidRDefault="00E27659" w:rsidP="003B67DA">
            <w:pPr>
              <w:jc w:val="both"/>
            </w:pPr>
          </w:p>
        </w:tc>
      </w:tr>
      <w:tr w:rsidR="00E27659" w:rsidRPr="00854002" w14:paraId="4B9A2963" w14:textId="77777777" w:rsidTr="003B67DA">
        <w:tc>
          <w:tcPr>
            <w:tcW w:w="1701" w:type="dxa"/>
            <w:vMerge/>
          </w:tcPr>
          <w:p w14:paraId="4835E6A0" w14:textId="2FC8C22A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C0682C5" w14:textId="52A24614" w:rsidR="00E27659" w:rsidRPr="00854002" w:rsidRDefault="00E27659" w:rsidP="001B1525">
            <w:r w:rsidRPr="00854002">
              <w:t xml:space="preserve">Лабораторная работа № 1.1 </w:t>
            </w:r>
          </w:p>
          <w:p w14:paraId="56DD7119" w14:textId="7ED3DA8E" w:rsidR="00E27659" w:rsidRPr="00854002" w:rsidRDefault="00E27659" w:rsidP="00F44930">
            <w:r w:rsidRPr="00854002">
              <w:t xml:space="preserve">Исследование интегрального операционного усилителя </w:t>
            </w:r>
          </w:p>
        </w:tc>
        <w:tc>
          <w:tcPr>
            <w:tcW w:w="815" w:type="dxa"/>
          </w:tcPr>
          <w:p w14:paraId="0848B848" w14:textId="77777777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D260B8" w14:textId="0AD38F0A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D56662" w14:textId="38AA783F" w:rsidR="00E27659" w:rsidRPr="00854002" w:rsidRDefault="00F44930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6</w:t>
            </w:r>
          </w:p>
        </w:tc>
        <w:tc>
          <w:tcPr>
            <w:tcW w:w="816" w:type="dxa"/>
          </w:tcPr>
          <w:p w14:paraId="49D3D5C6" w14:textId="5D05CEE0" w:rsidR="00E27659" w:rsidRPr="00854002" w:rsidRDefault="00E27659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445E1576" w:rsidR="00E27659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4002" w:type="dxa"/>
            <w:vMerge/>
          </w:tcPr>
          <w:p w14:paraId="03AE2A51" w14:textId="5042C0EC" w:rsidR="00E27659" w:rsidRPr="00854002" w:rsidRDefault="00E27659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6776EF" w:rsidRPr="00854002" w14:paraId="4066EC27" w14:textId="77777777" w:rsidTr="003B67DA">
        <w:tc>
          <w:tcPr>
            <w:tcW w:w="1701" w:type="dxa"/>
            <w:vMerge w:val="restart"/>
          </w:tcPr>
          <w:p w14:paraId="16712223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К-1:</w:t>
            </w:r>
          </w:p>
          <w:p w14:paraId="0D374527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1.3</w:t>
            </w:r>
          </w:p>
          <w:p w14:paraId="1C6491A2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 xml:space="preserve">ПК-2: </w:t>
            </w:r>
          </w:p>
          <w:p w14:paraId="5933AA9F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2.6</w:t>
            </w:r>
          </w:p>
          <w:p w14:paraId="6598E2C4" w14:textId="6E5EEEF3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406A32" w14:textId="56782C36" w:rsidR="006776EF" w:rsidRPr="00854002" w:rsidRDefault="006776EF" w:rsidP="00DE6010">
            <w:pPr>
              <w:rPr>
                <w:b/>
              </w:rPr>
            </w:pPr>
            <w:r w:rsidRPr="00854002">
              <w:rPr>
                <w:b/>
              </w:rPr>
              <w:t xml:space="preserve">Раздел </w:t>
            </w:r>
            <w:r w:rsidRPr="00854002">
              <w:rPr>
                <w:b/>
                <w:lang w:val="en-US"/>
              </w:rPr>
              <w:t>II</w:t>
            </w:r>
            <w:r w:rsidRPr="00854002">
              <w:rPr>
                <w:b/>
              </w:rPr>
              <w:t>. Линейные схемы на операционном усилителе</w:t>
            </w:r>
          </w:p>
        </w:tc>
        <w:tc>
          <w:tcPr>
            <w:tcW w:w="815" w:type="dxa"/>
          </w:tcPr>
          <w:p w14:paraId="0336D6B6" w14:textId="7DF53605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815" w:type="dxa"/>
          </w:tcPr>
          <w:p w14:paraId="69D7AFB9" w14:textId="75C857B6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5" w:type="dxa"/>
          </w:tcPr>
          <w:p w14:paraId="127D417A" w14:textId="1D2A3813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8</w:t>
            </w:r>
          </w:p>
        </w:tc>
        <w:tc>
          <w:tcPr>
            <w:tcW w:w="816" w:type="dxa"/>
          </w:tcPr>
          <w:p w14:paraId="0A402494" w14:textId="21D9D5EF" w:rsidR="006776EF" w:rsidRPr="00854002" w:rsidRDefault="006776EF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854002">
              <w:t>х</w:t>
            </w:r>
          </w:p>
        </w:tc>
        <w:tc>
          <w:tcPr>
            <w:tcW w:w="821" w:type="dxa"/>
          </w:tcPr>
          <w:p w14:paraId="59C8007B" w14:textId="76485B6A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4002" w:type="dxa"/>
            <w:vMerge w:val="restart"/>
          </w:tcPr>
          <w:p w14:paraId="3F2B1A5E" w14:textId="77777777" w:rsidR="006776EF" w:rsidRPr="00854002" w:rsidRDefault="006776EF" w:rsidP="003B67DA">
            <w:pPr>
              <w:jc w:val="both"/>
            </w:pPr>
            <w:r w:rsidRPr="00854002">
              <w:t xml:space="preserve">Формы текущего контроля </w:t>
            </w:r>
          </w:p>
          <w:p w14:paraId="739F6714" w14:textId="3B46221F" w:rsidR="006776EF" w:rsidRPr="00854002" w:rsidRDefault="006776EF" w:rsidP="003B67DA">
            <w:pPr>
              <w:jc w:val="both"/>
            </w:pPr>
            <w:r w:rsidRPr="00854002">
              <w:t xml:space="preserve">по разделу </w:t>
            </w:r>
            <w:r w:rsidRPr="00854002">
              <w:rPr>
                <w:lang w:val="en-US"/>
              </w:rPr>
              <w:t>II</w:t>
            </w:r>
            <w:r w:rsidRPr="00854002">
              <w:t>:</w:t>
            </w:r>
          </w:p>
          <w:p w14:paraId="02317443" w14:textId="77777777" w:rsidR="006776EF" w:rsidRPr="00854002" w:rsidRDefault="006776EF" w:rsidP="00356DE8">
            <w:pPr>
              <w:pStyle w:val="af0"/>
              <w:widowControl w:val="0"/>
              <w:numPr>
                <w:ilvl w:val="0"/>
                <w:numId w:val="23"/>
              </w:numPr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исьменный отчет с результатами эксперимента и ответами на контрольные вопросы</w:t>
            </w:r>
          </w:p>
          <w:p w14:paraId="784AF87B" w14:textId="77777777" w:rsidR="006776EF" w:rsidRPr="00854002" w:rsidRDefault="006776EF" w:rsidP="00356DE8">
            <w:pPr>
              <w:pStyle w:val="af0"/>
              <w:widowControl w:val="0"/>
              <w:numPr>
                <w:ilvl w:val="0"/>
                <w:numId w:val="23"/>
              </w:numPr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Контрольная работа 2</w:t>
            </w:r>
          </w:p>
          <w:p w14:paraId="68C749CB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6776EF" w:rsidRPr="00854002" w14:paraId="28F5B9D8" w14:textId="77777777" w:rsidTr="003B67DA">
        <w:tc>
          <w:tcPr>
            <w:tcW w:w="1701" w:type="dxa"/>
            <w:vMerge/>
          </w:tcPr>
          <w:p w14:paraId="477E743A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77777777" w:rsidR="006776EF" w:rsidRPr="00854002" w:rsidRDefault="006776EF" w:rsidP="003B67DA">
            <w:r w:rsidRPr="00854002">
              <w:t xml:space="preserve">Тема 2.1 </w:t>
            </w:r>
          </w:p>
          <w:p w14:paraId="7434BFF4" w14:textId="54CF83AE" w:rsidR="006776EF" w:rsidRPr="00854002" w:rsidRDefault="006776EF" w:rsidP="00193106">
            <w:r w:rsidRPr="00854002">
              <w:t>Схемы сумматоров на ОУ</w:t>
            </w:r>
          </w:p>
        </w:tc>
        <w:tc>
          <w:tcPr>
            <w:tcW w:w="815" w:type="dxa"/>
          </w:tcPr>
          <w:p w14:paraId="26B4F618" w14:textId="32ACD2CD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2</w:t>
            </w:r>
          </w:p>
        </w:tc>
        <w:tc>
          <w:tcPr>
            <w:tcW w:w="815" w:type="dxa"/>
          </w:tcPr>
          <w:p w14:paraId="0751B357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59C20E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50D750" w14:textId="28A44F4C" w:rsidR="006776EF" w:rsidRPr="00854002" w:rsidRDefault="006776EF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3F037D46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6776EF" w:rsidRPr="00854002" w14:paraId="2815F7E2" w14:textId="77777777" w:rsidTr="003B67DA">
        <w:tc>
          <w:tcPr>
            <w:tcW w:w="1701" w:type="dxa"/>
            <w:vMerge/>
          </w:tcPr>
          <w:p w14:paraId="13BCBF5D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42A71C0" w14:textId="77777777" w:rsidR="006776EF" w:rsidRPr="00854002" w:rsidRDefault="006776EF" w:rsidP="003B67DA">
            <w:r w:rsidRPr="00854002">
              <w:t>Тема 2.2</w:t>
            </w:r>
          </w:p>
          <w:p w14:paraId="4B060211" w14:textId="15B2BB3F" w:rsidR="006776EF" w:rsidRPr="00854002" w:rsidRDefault="006776EF" w:rsidP="003B67DA">
            <w:r w:rsidRPr="00854002">
              <w:t>Интегратор на ОУ</w:t>
            </w:r>
          </w:p>
        </w:tc>
        <w:tc>
          <w:tcPr>
            <w:tcW w:w="815" w:type="dxa"/>
          </w:tcPr>
          <w:p w14:paraId="408A1141" w14:textId="4F6A5D3C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0BC4C49B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B7278F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CB45246" w14:textId="4282EE80" w:rsidR="006776EF" w:rsidRPr="00854002" w:rsidRDefault="006776EF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03E9B0C4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E6F8A35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6776EF" w:rsidRPr="00854002" w14:paraId="67EFA016" w14:textId="77777777" w:rsidTr="003B67DA">
        <w:tc>
          <w:tcPr>
            <w:tcW w:w="1701" w:type="dxa"/>
            <w:vMerge/>
          </w:tcPr>
          <w:p w14:paraId="0788ABB7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EDD5E41" w14:textId="77777777" w:rsidR="006776EF" w:rsidRPr="00854002" w:rsidRDefault="006776EF" w:rsidP="003B67DA">
            <w:r w:rsidRPr="00854002">
              <w:t>Тема 2.3</w:t>
            </w:r>
          </w:p>
          <w:p w14:paraId="21304135" w14:textId="19B27091" w:rsidR="006776EF" w:rsidRPr="00854002" w:rsidRDefault="006776EF" w:rsidP="003B67DA">
            <w:r w:rsidRPr="00854002">
              <w:t>Дифференциатор на ОУ</w:t>
            </w:r>
          </w:p>
        </w:tc>
        <w:tc>
          <w:tcPr>
            <w:tcW w:w="815" w:type="dxa"/>
          </w:tcPr>
          <w:p w14:paraId="53424ACC" w14:textId="74BA186B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313C44F5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2E4477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0584CA" w14:textId="77777777" w:rsidR="006776EF" w:rsidRPr="00854002" w:rsidRDefault="006776EF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0C40118" w14:textId="372EEEF9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A6AA2AC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6776EF" w:rsidRPr="00854002" w14:paraId="12223538" w14:textId="77777777" w:rsidTr="003B67DA">
        <w:tc>
          <w:tcPr>
            <w:tcW w:w="1701" w:type="dxa"/>
            <w:vMerge/>
          </w:tcPr>
          <w:p w14:paraId="47627D07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12E5B8A" w14:textId="618BC74C" w:rsidR="006776EF" w:rsidRPr="00854002" w:rsidRDefault="006776EF" w:rsidP="001B1525">
            <w:r w:rsidRPr="00854002">
              <w:t xml:space="preserve">Лабораторная работа № 2.1 </w:t>
            </w:r>
          </w:p>
          <w:p w14:paraId="28635767" w14:textId="267F7861" w:rsidR="006776EF" w:rsidRPr="00854002" w:rsidRDefault="006776EF" w:rsidP="001B1525">
            <w:r w:rsidRPr="00854002">
              <w:t xml:space="preserve"> Применение операционных усилителей в линейных схемах</w:t>
            </w:r>
          </w:p>
        </w:tc>
        <w:tc>
          <w:tcPr>
            <w:tcW w:w="815" w:type="dxa"/>
          </w:tcPr>
          <w:p w14:paraId="061CC670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8F57D1F" w14:textId="78501732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CCDDE36" w14:textId="4E38DA9F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8</w:t>
            </w:r>
          </w:p>
        </w:tc>
        <w:tc>
          <w:tcPr>
            <w:tcW w:w="816" w:type="dxa"/>
          </w:tcPr>
          <w:p w14:paraId="20D29031" w14:textId="77777777" w:rsidR="006776EF" w:rsidRPr="00854002" w:rsidRDefault="006776EF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8F261B8" w14:textId="721BCFBA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4002" w:type="dxa"/>
            <w:vMerge/>
          </w:tcPr>
          <w:p w14:paraId="159BB958" w14:textId="77777777" w:rsidR="006776EF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1E61F07F" w14:textId="77777777" w:rsidTr="003B67DA">
        <w:tc>
          <w:tcPr>
            <w:tcW w:w="1701" w:type="dxa"/>
            <w:vMerge w:val="restart"/>
          </w:tcPr>
          <w:p w14:paraId="2E258D80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К-1:</w:t>
            </w:r>
          </w:p>
          <w:p w14:paraId="71B22503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1.3</w:t>
            </w:r>
          </w:p>
          <w:p w14:paraId="5A42E929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 xml:space="preserve">ПК-2: </w:t>
            </w:r>
          </w:p>
          <w:p w14:paraId="53F7BA83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2.6</w:t>
            </w:r>
          </w:p>
          <w:p w14:paraId="5FFD3D1F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11EBF68" w14:textId="493E264C" w:rsidR="002A269D" w:rsidRPr="00854002" w:rsidRDefault="002A269D" w:rsidP="003B67DA">
            <w:r w:rsidRPr="00854002">
              <w:rPr>
                <w:b/>
              </w:rPr>
              <w:t xml:space="preserve">Раздел </w:t>
            </w:r>
            <w:r w:rsidRPr="00854002">
              <w:rPr>
                <w:b/>
                <w:lang w:val="en-US"/>
              </w:rPr>
              <w:t>III</w:t>
            </w:r>
            <w:r w:rsidRPr="00854002">
              <w:rPr>
                <w:b/>
              </w:rPr>
              <w:t>. Функциональные преобразователи на операционном усилителе</w:t>
            </w:r>
          </w:p>
        </w:tc>
        <w:tc>
          <w:tcPr>
            <w:tcW w:w="815" w:type="dxa"/>
          </w:tcPr>
          <w:p w14:paraId="63A1B6E5" w14:textId="6622401F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3</w:t>
            </w:r>
          </w:p>
        </w:tc>
        <w:tc>
          <w:tcPr>
            <w:tcW w:w="815" w:type="dxa"/>
          </w:tcPr>
          <w:p w14:paraId="4DF25F49" w14:textId="32772555" w:rsidR="002A269D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5" w:type="dxa"/>
          </w:tcPr>
          <w:p w14:paraId="663E432B" w14:textId="2085ECC1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816" w:type="dxa"/>
          </w:tcPr>
          <w:p w14:paraId="7DA3A5AE" w14:textId="6CFE5528" w:rsidR="002A269D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854002">
              <w:t>х</w:t>
            </w:r>
          </w:p>
        </w:tc>
        <w:tc>
          <w:tcPr>
            <w:tcW w:w="821" w:type="dxa"/>
          </w:tcPr>
          <w:p w14:paraId="0A17F4FB" w14:textId="27040E44" w:rsidR="002A269D" w:rsidRPr="00854002" w:rsidRDefault="00623D4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8</w:t>
            </w:r>
          </w:p>
        </w:tc>
        <w:tc>
          <w:tcPr>
            <w:tcW w:w="4002" w:type="dxa"/>
            <w:vMerge w:val="restart"/>
          </w:tcPr>
          <w:p w14:paraId="1A4B4733" w14:textId="77777777" w:rsidR="002A269D" w:rsidRPr="00854002" w:rsidRDefault="002A269D" w:rsidP="002A269D">
            <w:pPr>
              <w:jc w:val="both"/>
            </w:pPr>
            <w:r w:rsidRPr="00854002">
              <w:t xml:space="preserve">Формы текущего контроля </w:t>
            </w:r>
          </w:p>
          <w:p w14:paraId="54F7318A" w14:textId="6D08CCDA" w:rsidR="002A269D" w:rsidRPr="00854002" w:rsidRDefault="002A269D" w:rsidP="002A269D">
            <w:pPr>
              <w:jc w:val="both"/>
            </w:pPr>
            <w:r w:rsidRPr="00854002">
              <w:t xml:space="preserve">по разделу </w:t>
            </w:r>
            <w:r w:rsidRPr="00854002">
              <w:rPr>
                <w:lang w:val="en-US"/>
              </w:rPr>
              <w:t>III</w:t>
            </w:r>
            <w:r w:rsidRPr="00854002">
              <w:t>:</w:t>
            </w:r>
          </w:p>
          <w:p w14:paraId="3E45E2DD" w14:textId="77777777" w:rsidR="002A269D" w:rsidRPr="00854002" w:rsidRDefault="002A269D" w:rsidP="00356DE8">
            <w:pPr>
              <w:pStyle w:val="af0"/>
              <w:widowControl w:val="0"/>
              <w:numPr>
                <w:ilvl w:val="0"/>
                <w:numId w:val="24"/>
              </w:numPr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 xml:space="preserve">Письменный отчет с результатами эксперимента и ответами на контрольные </w:t>
            </w:r>
            <w:r w:rsidRPr="00854002">
              <w:lastRenderedPageBreak/>
              <w:t>вопросы</w:t>
            </w:r>
          </w:p>
          <w:p w14:paraId="541E02E5" w14:textId="77777777" w:rsidR="002A269D" w:rsidRPr="00854002" w:rsidRDefault="002A269D" w:rsidP="00FD02EB">
            <w:pPr>
              <w:pStyle w:val="af0"/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631BC1E1" w14:textId="77777777" w:rsidTr="003B67DA">
        <w:tc>
          <w:tcPr>
            <w:tcW w:w="1701" w:type="dxa"/>
            <w:vMerge/>
          </w:tcPr>
          <w:p w14:paraId="2CB4CA1C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AE9C8CE" w14:textId="77777777" w:rsidR="002A269D" w:rsidRPr="00854002" w:rsidRDefault="002A269D" w:rsidP="003B67DA">
            <w:r w:rsidRPr="00854002">
              <w:t>Тема 3.1</w:t>
            </w:r>
          </w:p>
          <w:p w14:paraId="2EBA6ADE" w14:textId="0339E919" w:rsidR="002A269D" w:rsidRPr="00854002" w:rsidRDefault="002A269D" w:rsidP="001B1525">
            <w:r w:rsidRPr="00854002">
              <w:t>Логарифмический преобразователь</w:t>
            </w:r>
          </w:p>
        </w:tc>
        <w:tc>
          <w:tcPr>
            <w:tcW w:w="815" w:type="dxa"/>
          </w:tcPr>
          <w:p w14:paraId="40A28032" w14:textId="1770E6C8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351CC4D3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B79125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47FEA6" w14:textId="77777777" w:rsidR="002A269D" w:rsidRPr="00854002" w:rsidRDefault="002A269D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10107B6" w14:textId="3DD7D27E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91B00E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418FC55C" w14:textId="77777777" w:rsidTr="003B67DA">
        <w:tc>
          <w:tcPr>
            <w:tcW w:w="1701" w:type="dxa"/>
            <w:vMerge/>
          </w:tcPr>
          <w:p w14:paraId="4F4AF2DC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3932EB7" w14:textId="77777777" w:rsidR="002A269D" w:rsidRPr="00854002" w:rsidRDefault="002A269D" w:rsidP="003B67DA">
            <w:r w:rsidRPr="00854002">
              <w:t>Тема 3.2</w:t>
            </w:r>
          </w:p>
          <w:p w14:paraId="0953C295" w14:textId="5F359C8C" w:rsidR="002A269D" w:rsidRPr="00854002" w:rsidRDefault="002A269D" w:rsidP="003B67DA">
            <w:r w:rsidRPr="00854002">
              <w:lastRenderedPageBreak/>
              <w:t>Антилогарифмический преобразователь</w:t>
            </w:r>
          </w:p>
        </w:tc>
        <w:tc>
          <w:tcPr>
            <w:tcW w:w="815" w:type="dxa"/>
          </w:tcPr>
          <w:p w14:paraId="6D5C8DBE" w14:textId="6152357C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lastRenderedPageBreak/>
              <w:t>1</w:t>
            </w:r>
          </w:p>
        </w:tc>
        <w:tc>
          <w:tcPr>
            <w:tcW w:w="815" w:type="dxa"/>
          </w:tcPr>
          <w:p w14:paraId="12B69408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59C0DD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B489C79" w14:textId="77777777" w:rsidR="002A269D" w:rsidRPr="00854002" w:rsidRDefault="002A269D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A7C505" w14:textId="1BB31041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E3E27F5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225AC708" w14:textId="77777777" w:rsidTr="003B67DA">
        <w:tc>
          <w:tcPr>
            <w:tcW w:w="1701" w:type="dxa"/>
            <w:vMerge/>
          </w:tcPr>
          <w:p w14:paraId="3542ABF5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F923881" w14:textId="77777777" w:rsidR="002A269D" w:rsidRPr="00854002" w:rsidRDefault="002A269D" w:rsidP="003B67DA">
            <w:r w:rsidRPr="00854002">
              <w:t>Тема 3.3</w:t>
            </w:r>
          </w:p>
          <w:p w14:paraId="59CBA49A" w14:textId="5F1982D7" w:rsidR="002A269D" w:rsidRPr="00854002" w:rsidRDefault="002A269D" w:rsidP="003B67DA">
            <w:r w:rsidRPr="00854002">
              <w:t>Схемы умножения и деления аналоговых сигналов               на ОУ</w:t>
            </w:r>
          </w:p>
        </w:tc>
        <w:tc>
          <w:tcPr>
            <w:tcW w:w="815" w:type="dxa"/>
          </w:tcPr>
          <w:p w14:paraId="74769689" w14:textId="29DAC40B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047A09DF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8D96C7A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8237491" w14:textId="77777777" w:rsidR="002A269D" w:rsidRPr="00854002" w:rsidRDefault="002A269D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33B95E5" w14:textId="6C3457B3" w:rsidR="002A269D" w:rsidRPr="00854002" w:rsidRDefault="00623D4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4002" w:type="dxa"/>
            <w:vMerge/>
          </w:tcPr>
          <w:p w14:paraId="4FF26D5F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242A11B0" w14:textId="77777777" w:rsidTr="003B67DA">
        <w:tc>
          <w:tcPr>
            <w:tcW w:w="1701" w:type="dxa"/>
            <w:vMerge/>
          </w:tcPr>
          <w:p w14:paraId="3F756C8B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5899C3D" w14:textId="77777777" w:rsidR="002A269D" w:rsidRPr="00854002" w:rsidRDefault="002A269D" w:rsidP="00D71152">
            <w:r w:rsidRPr="00854002">
              <w:t xml:space="preserve">Лабораторная работа № 3.1 </w:t>
            </w:r>
          </w:p>
          <w:p w14:paraId="6B3BAF9E" w14:textId="6BCD29F8" w:rsidR="002A269D" w:rsidRPr="00854002" w:rsidRDefault="002A269D" w:rsidP="00D71152">
            <w:r w:rsidRPr="00854002">
              <w:t>Исследование функциональных преобразователей на ОУ</w:t>
            </w:r>
          </w:p>
          <w:p w14:paraId="16D1D79B" w14:textId="77777777" w:rsidR="002A269D" w:rsidRPr="00854002" w:rsidRDefault="002A269D" w:rsidP="003B67DA"/>
        </w:tc>
        <w:tc>
          <w:tcPr>
            <w:tcW w:w="815" w:type="dxa"/>
          </w:tcPr>
          <w:p w14:paraId="0B491740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0D9FBC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B5AC97" w14:textId="38D00CC0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816" w:type="dxa"/>
          </w:tcPr>
          <w:p w14:paraId="43AAE6A9" w14:textId="77777777" w:rsidR="002A269D" w:rsidRPr="00854002" w:rsidRDefault="002A269D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E5FB804" w14:textId="5F3378CE" w:rsidR="002A269D" w:rsidRPr="00854002" w:rsidRDefault="00623D4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4002" w:type="dxa"/>
            <w:vMerge/>
          </w:tcPr>
          <w:p w14:paraId="09232409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42535DFE" w14:textId="77777777" w:rsidTr="003B67DA">
        <w:tc>
          <w:tcPr>
            <w:tcW w:w="1701" w:type="dxa"/>
            <w:vMerge w:val="restart"/>
          </w:tcPr>
          <w:p w14:paraId="61BB0DA7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К-1:</w:t>
            </w:r>
          </w:p>
          <w:p w14:paraId="6007A63E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1.3</w:t>
            </w:r>
          </w:p>
          <w:p w14:paraId="20818BEA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 xml:space="preserve">ПК-2: </w:t>
            </w:r>
          </w:p>
          <w:p w14:paraId="24E15F5C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2.6</w:t>
            </w:r>
          </w:p>
          <w:p w14:paraId="28EBDECD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BCF208E" w14:textId="2434C44B" w:rsidR="002A269D" w:rsidRPr="00854002" w:rsidRDefault="002A269D" w:rsidP="003B67DA">
            <w:r w:rsidRPr="00854002">
              <w:rPr>
                <w:b/>
              </w:rPr>
              <w:t xml:space="preserve">Раздел </w:t>
            </w:r>
            <w:r w:rsidRPr="00854002">
              <w:rPr>
                <w:b/>
                <w:lang w:val="en-US"/>
              </w:rPr>
              <w:t>IV</w:t>
            </w:r>
            <w:r w:rsidRPr="00854002">
              <w:rPr>
                <w:b/>
              </w:rPr>
              <w:t xml:space="preserve">. </w:t>
            </w:r>
            <w:r w:rsidRPr="00854002">
              <w:t xml:space="preserve"> </w:t>
            </w:r>
            <w:r w:rsidRPr="00854002">
              <w:rPr>
                <w:b/>
              </w:rPr>
              <w:t>Нелинейные схемы на ОУ</w:t>
            </w:r>
          </w:p>
        </w:tc>
        <w:tc>
          <w:tcPr>
            <w:tcW w:w="815" w:type="dxa"/>
          </w:tcPr>
          <w:p w14:paraId="5420EFBB" w14:textId="37FCF918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3</w:t>
            </w:r>
          </w:p>
        </w:tc>
        <w:tc>
          <w:tcPr>
            <w:tcW w:w="815" w:type="dxa"/>
          </w:tcPr>
          <w:p w14:paraId="0E99B46D" w14:textId="55C7DFB4" w:rsidR="002A269D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5" w:type="dxa"/>
          </w:tcPr>
          <w:p w14:paraId="39AB64C2" w14:textId="138566B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8</w:t>
            </w:r>
          </w:p>
        </w:tc>
        <w:tc>
          <w:tcPr>
            <w:tcW w:w="816" w:type="dxa"/>
          </w:tcPr>
          <w:p w14:paraId="7F4531ED" w14:textId="58B571DB" w:rsidR="002A269D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854002">
              <w:t>х</w:t>
            </w:r>
          </w:p>
        </w:tc>
        <w:tc>
          <w:tcPr>
            <w:tcW w:w="821" w:type="dxa"/>
          </w:tcPr>
          <w:p w14:paraId="1C994DEE" w14:textId="7D73AFB7" w:rsidR="002A269D" w:rsidRPr="00854002" w:rsidRDefault="00072566" w:rsidP="00623D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 xml:space="preserve"> </w:t>
            </w:r>
            <w:r w:rsidR="00623D48" w:rsidRPr="00854002">
              <w:t>8</w:t>
            </w:r>
          </w:p>
        </w:tc>
        <w:tc>
          <w:tcPr>
            <w:tcW w:w="4002" w:type="dxa"/>
            <w:vMerge w:val="restart"/>
          </w:tcPr>
          <w:p w14:paraId="36914D13" w14:textId="77777777" w:rsidR="002A269D" w:rsidRPr="00854002" w:rsidRDefault="002A269D" w:rsidP="002A269D">
            <w:pPr>
              <w:jc w:val="both"/>
            </w:pPr>
            <w:r w:rsidRPr="00854002">
              <w:t xml:space="preserve">Формы текущего контроля </w:t>
            </w:r>
          </w:p>
          <w:p w14:paraId="7F46A84B" w14:textId="68A92666" w:rsidR="002A269D" w:rsidRPr="00854002" w:rsidRDefault="002A269D" w:rsidP="002A269D">
            <w:pPr>
              <w:jc w:val="both"/>
            </w:pPr>
            <w:r w:rsidRPr="00854002">
              <w:t xml:space="preserve">по разделу </w:t>
            </w:r>
            <w:r w:rsidRPr="00854002">
              <w:rPr>
                <w:lang w:val="en-US"/>
              </w:rPr>
              <w:t>IV</w:t>
            </w:r>
            <w:r w:rsidRPr="00854002">
              <w:t>:</w:t>
            </w:r>
          </w:p>
          <w:p w14:paraId="0F3A05D6" w14:textId="77777777" w:rsidR="002A269D" w:rsidRPr="00854002" w:rsidRDefault="002A269D" w:rsidP="00356DE8">
            <w:pPr>
              <w:pStyle w:val="af0"/>
              <w:widowControl w:val="0"/>
              <w:numPr>
                <w:ilvl w:val="0"/>
                <w:numId w:val="25"/>
              </w:numPr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исьменный отчет с результатами эксперимента и ответами на контрольные вопросы</w:t>
            </w:r>
          </w:p>
          <w:p w14:paraId="404F6E9D" w14:textId="77777777" w:rsidR="002A269D" w:rsidRPr="00854002" w:rsidRDefault="002A269D" w:rsidP="00FD02EB">
            <w:pPr>
              <w:pStyle w:val="af0"/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4FEFB914" w14:textId="77777777" w:rsidTr="003B67DA">
        <w:tc>
          <w:tcPr>
            <w:tcW w:w="1701" w:type="dxa"/>
            <w:vMerge/>
          </w:tcPr>
          <w:p w14:paraId="1E95A138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75B2CAB" w14:textId="77777777" w:rsidR="002A269D" w:rsidRPr="00854002" w:rsidRDefault="002A269D" w:rsidP="003B67DA">
            <w:r w:rsidRPr="00854002">
              <w:t>Тема 4.1</w:t>
            </w:r>
          </w:p>
          <w:p w14:paraId="6D56944B" w14:textId="47211B7E" w:rsidR="002A269D" w:rsidRPr="00854002" w:rsidRDefault="002A269D" w:rsidP="003B67DA">
            <w:r w:rsidRPr="00854002">
              <w:t>Детектор нуля</w:t>
            </w:r>
          </w:p>
        </w:tc>
        <w:tc>
          <w:tcPr>
            <w:tcW w:w="815" w:type="dxa"/>
          </w:tcPr>
          <w:p w14:paraId="2D83EEDE" w14:textId="4B02D368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396F8A99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724E228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D04D274" w14:textId="77777777" w:rsidR="002A269D" w:rsidRPr="00854002" w:rsidRDefault="002A269D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0A6F47" w14:textId="0DCA7C76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45BC70C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0D68CBD7" w14:textId="77777777" w:rsidTr="003B67DA">
        <w:tc>
          <w:tcPr>
            <w:tcW w:w="1701" w:type="dxa"/>
            <w:vMerge/>
          </w:tcPr>
          <w:p w14:paraId="61D9227E" w14:textId="1FCD512C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C288537" w14:textId="77777777" w:rsidR="002A269D" w:rsidRPr="00854002" w:rsidRDefault="002A269D" w:rsidP="003B67DA">
            <w:r w:rsidRPr="00854002">
              <w:t>Тема 4.2</w:t>
            </w:r>
          </w:p>
          <w:p w14:paraId="620D3827" w14:textId="0D0C7328" w:rsidR="002A269D" w:rsidRPr="00854002" w:rsidRDefault="002A269D" w:rsidP="003B67DA">
            <w:r w:rsidRPr="00854002">
              <w:t>ОУ в качестве компаратора</w:t>
            </w:r>
            <w:r w:rsidR="00125856" w:rsidRPr="00854002">
              <w:t>, триггер Шмитта</w:t>
            </w:r>
          </w:p>
        </w:tc>
        <w:tc>
          <w:tcPr>
            <w:tcW w:w="815" w:type="dxa"/>
          </w:tcPr>
          <w:p w14:paraId="30301E17" w14:textId="46751712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40FF1DBD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24BD25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A78F3FC" w14:textId="77777777" w:rsidR="002A269D" w:rsidRPr="00854002" w:rsidRDefault="002A269D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34BF39" w14:textId="2C158546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B98BBC8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6BB8231B" w14:textId="77777777" w:rsidTr="003B67DA">
        <w:tc>
          <w:tcPr>
            <w:tcW w:w="1701" w:type="dxa"/>
            <w:vMerge/>
          </w:tcPr>
          <w:p w14:paraId="776C60FF" w14:textId="198B8405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085907B" w14:textId="77777777" w:rsidR="002A269D" w:rsidRPr="00854002" w:rsidRDefault="002A269D" w:rsidP="003B67DA">
            <w:r w:rsidRPr="00854002">
              <w:t>Тема 4.3</w:t>
            </w:r>
          </w:p>
          <w:p w14:paraId="13D2004A" w14:textId="79860B58" w:rsidR="002A269D" w:rsidRPr="00854002" w:rsidRDefault="002A269D" w:rsidP="003B67DA">
            <w:r w:rsidRPr="00854002">
              <w:t>Схема выделения абсолютной величины сигнала</w:t>
            </w:r>
          </w:p>
        </w:tc>
        <w:tc>
          <w:tcPr>
            <w:tcW w:w="815" w:type="dxa"/>
          </w:tcPr>
          <w:p w14:paraId="7A61CEDA" w14:textId="1502E2A9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15497556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272CB3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FEA9B4D" w14:textId="77777777" w:rsidR="002A269D" w:rsidRPr="00854002" w:rsidRDefault="002A269D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54D5BA" w14:textId="50A69011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F982B0B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2A269D" w:rsidRPr="00854002" w14:paraId="70A33595" w14:textId="77777777" w:rsidTr="003B67DA">
        <w:tc>
          <w:tcPr>
            <w:tcW w:w="1701" w:type="dxa"/>
            <w:vMerge/>
          </w:tcPr>
          <w:p w14:paraId="00A77E90" w14:textId="6F0466C5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6228817" w14:textId="5E1C3579" w:rsidR="002A269D" w:rsidRPr="00854002" w:rsidRDefault="002A269D" w:rsidP="001B1525">
            <w:r w:rsidRPr="00854002">
              <w:t xml:space="preserve">Лабораторная работа № 4.1 </w:t>
            </w:r>
          </w:p>
          <w:p w14:paraId="1DB3B50A" w14:textId="0EC63A4D" w:rsidR="002A269D" w:rsidRPr="00854002" w:rsidRDefault="002A269D" w:rsidP="001B1525">
            <w:r w:rsidRPr="00854002">
              <w:t xml:space="preserve">Исследование </w:t>
            </w:r>
            <w:r w:rsidR="006776EF" w:rsidRPr="00854002">
              <w:t>нелинейных схем на операционных усилителях</w:t>
            </w:r>
          </w:p>
          <w:p w14:paraId="34AF0CAA" w14:textId="77777777" w:rsidR="002A269D" w:rsidRPr="00854002" w:rsidRDefault="002A269D" w:rsidP="003B67DA"/>
        </w:tc>
        <w:tc>
          <w:tcPr>
            <w:tcW w:w="815" w:type="dxa"/>
          </w:tcPr>
          <w:p w14:paraId="3A85B1FF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0A599E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61CD99D" w14:textId="16DEDD5D" w:rsidR="002A269D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8</w:t>
            </w:r>
          </w:p>
        </w:tc>
        <w:tc>
          <w:tcPr>
            <w:tcW w:w="816" w:type="dxa"/>
          </w:tcPr>
          <w:p w14:paraId="5BD5465B" w14:textId="77777777" w:rsidR="002A269D" w:rsidRPr="00854002" w:rsidRDefault="002A269D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FF90799" w14:textId="4BD803F5" w:rsidR="002A269D" w:rsidRPr="00854002" w:rsidRDefault="006776EF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8</w:t>
            </w:r>
          </w:p>
        </w:tc>
        <w:tc>
          <w:tcPr>
            <w:tcW w:w="4002" w:type="dxa"/>
            <w:vMerge/>
          </w:tcPr>
          <w:p w14:paraId="2FA539B2" w14:textId="77777777" w:rsidR="002A269D" w:rsidRPr="00854002" w:rsidRDefault="002A269D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10781" w:rsidRPr="00854002" w14:paraId="177DC90F" w14:textId="77777777" w:rsidTr="003B67DA">
        <w:tc>
          <w:tcPr>
            <w:tcW w:w="1701" w:type="dxa"/>
            <w:vMerge w:val="restart"/>
          </w:tcPr>
          <w:p w14:paraId="75140D9B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К-1:</w:t>
            </w:r>
          </w:p>
          <w:p w14:paraId="1D5AF490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1.3</w:t>
            </w:r>
          </w:p>
          <w:p w14:paraId="4564F887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 xml:space="preserve">ПК-2: </w:t>
            </w:r>
          </w:p>
          <w:p w14:paraId="4D9F2012" w14:textId="77777777" w:rsidR="00854002" w:rsidRPr="00854002" w:rsidRDefault="00854002" w:rsidP="008540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ИД-ПК-2.6</w:t>
            </w:r>
          </w:p>
          <w:p w14:paraId="10BEF791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92C31D9" w14:textId="05724D63" w:rsidR="00410781" w:rsidRPr="00854002" w:rsidRDefault="00410781" w:rsidP="003B67DA">
            <w:r w:rsidRPr="00854002">
              <w:rPr>
                <w:b/>
              </w:rPr>
              <w:t xml:space="preserve">Раздел </w:t>
            </w:r>
            <w:r w:rsidRPr="00854002">
              <w:rPr>
                <w:b/>
                <w:lang w:val="en-US"/>
              </w:rPr>
              <w:t>V</w:t>
            </w:r>
            <w:r w:rsidRPr="00854002">
              <w:rPr>
                <w:b/>
              </w:rPr>
              <w:t xml:space="preserve">. </w:t>
            </w:r>
            <w:r w:rsidRPr="00854002">
              <w:t xml:space="preserve">  </w:t>
            </w:r>
            <w:r w:rsidRPr="00854002">
              <w:rPr>
                <w:b/>
              </w:rPr>
              <w:t>Генераторы сигналов на ОУ</w:t>
            </w:r>
          </w:p>
        </w:tc>
        <w:tc>
          <w:tcPr>
            <w:tcW w:w="815" w:type="dxa"/>
          </w:tcPr>
          <w:p w14:paraId="7F80FFD6" w14:textId="5065A091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815" w:type="dxa"/>
          </w:tcPr>
          <w:p w14:paraId="12E3A2D1" w14:textId="77D4811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5" w:type="dxa"/>
          </w:tcPr>
          <w:p w14:paraId="41E9D8F5" w14:textId="7FC24422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8</w:t>
            </w:r>
          </w:p>
        </w:tc>
        <w:tc>
          <w:tcPr>
            <w:tcW w:w="816" w:type="dxa"/>
          </w:tcPr>
          <w:p w14:paraId="43350F36" w14:textId="1BF90745" w:rsidR="00410781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854002">
              <w:t>х</w:t>
            </w:r>
          </w:p>
        </w:tc>
        <w:tc>
          <w:tcPr>
            <w:tcW w:w="821" w:type="dxa"/>
          </w:tcPr>
          <w:p w14:paraId="65956D25" w14:textId="3F3CE44E" w:rsidR="00410781" w:rsidRPr="00854002" w:rsidRDefault="00623D4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8</w:t>
            </w:r>
          </w:p>
        </w:tc>
        <w:tc>
          <w:tcPr>
            <w:tcW w:w="4002" w:type="dxa"/>
            <w:vMerge w:val="restart"/>
          </w:tcPr>
          <w:p w14:paraId="6B730C5F" w14:textId="77777777" w:rsidR="00410781" w:rsidRPr="00854002" w:rsidRDefault="00410781" w:rsidP="002A269D">
            <w:pPr>
              <w:jc w:val="both"/>
            </w:pPr>
            <w:r w:rsidRPr="00854002">
              <w:t xml:space="preserve">Формы текущего контроля </w:t>
            </w:r>
          </w:p>
          <w:p w14:paraId="37AE96EB" w14:textId="22924C0A" w:rsidR="00410781" w:rsidRPr="00854002" w:rsidRDefault="00410781" w:rsidP="002A269D">
            <w:pPr>
              <w:jc w:val="both"/>
            </w:pPr>
            <w:r w:rsidRPr="00854002">
              <w:t xml:space="preserve">по разделу </w:t>
            </w:r>
            <w:r w:rsidRPr="00854002">
              <w:rPr>
                <w:lang w:val="en-US"/>
              </w:rPr>
              <w:t>V</w:t>
            </w:r>
            <w:r w:rsidRPr="00854002">
              <w:t>:</w:t>
            </w:r>
          </w:p>
          <w:p w14:paraId="368C8DC2" w14:textId="77777777" w:rsidR="00410781" w:rsidRPr="00854002" w:rsidRDefault="00410781" w:rsidP="00356DE8">
            <w:pPr>
              <w:pStyle w:val="af0"/>
              <w:widowControl w:val="0"/>
              <w:numPr>
                <w:ilvl w:val="0"/>
                <w:numId w:val="26"/>
              </w:numPr>
              <w:tabs>
                <w:tab w:val="left" w:pos="1701"/>
              </w:tabs>
              <w:autoSpaceDE w:val="0"/>
              <w:autoSpaceDN w:val="0"/>
              <w:adjustRightInd w:val="0"/>
            </w:pPr>
            <w:r w:rsidRPr="00854002">
              <w:t>Письменный отчет с результатами эксперимента и ответами на контрольные вопросы</w:t>
            </w:r>
          </w:p>
          <w:p w14:paraId="1EA86851" w14:textId="49D95218" w:rsidR="006776EF" w:rsidRPr="00854002" w:rsidRDefault="006776EF" w:rsidP="00FD02EB">
            <w:pPr>
              <w:pStyle w:val="af0"/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30891F2D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10781" w:rsidRPr="00854002" w14:paraId="73A4311A" w14:textId="77777777" w:rsidTr="003B67DA">
        <w:tc>
          <w:tcPr>
            <w:tcW w:w="1701" w:type="dxa"/>
            <w:vMerge/>
          </w:tcPr>
          <w:p w14:paraId="0ACC15F5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0F94BB" w14:textId="77777777" w:rsidR="00410781" w:rsidRPr="00854002" w:rsidRDefault="00410781" w:rsidP="003B67DA">
            <w:r w:rsidRPr="00854002">
              <w:t>Тема 5.1</w:t>
            </w:r>
          </w:p>
          <w:p w14:paraId="5272FE4B" w14:textId="2F265E4E" w:rsidR="00410781" w:rsidRPr="00854002" w:rsidRDefault="00410781" w:rsidP="003B67DA">
            <w:r w:rsidRPr="00854002">
              <w:t>Генератор прямоугольных колебаний</w:t>
            </w:r>
          </w:p>
        </w:tc>
        <w:tc>
          <w:tcPr>
            <w:tcW w:w="815" w:type="dxa"/>
          </w:tcPr>
          <w:p w14:paraId="2092561E" w14:textId="626F98E4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28FE92B1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4E6951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02B1A2C" w14:textId="77777777" w:rsidR="00410781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097EA57" w14:textId="638E682E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05FC13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10781" w:rsidRPr="00854002" w14:paraId="55399435" w14:textId="77777777" w:rsidTr="003B67DA">
        <w:tc>
          <w:tcPr>
            <w:tcW w:w="1701" w:type="dxa"/>
            <w:vMerge/>
          </w:tcPr>
          <w:p w14:paraId="7DBCC2C7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EA9E8D6" w14:textId="77777777" w:rsidR="00410781" w:rsidRPr="00854002" w:rsidRDefault="00410781" w:rsidP="003B67DA">
            <w:r w:rsidRPr="00854002">
              <w:t>Тема 5.2</w:t>
            </w:r>
          </w:p>
          <w:p w14:paraId="4D894647" w14:textId="0E13036C" w:rsidR="00410781" w:rsidRPr="00854002" w:rsidRDefault="00410781" w:rsidP="003B67DA">
            <w:r w:rsidRPr="00854002">
              <w:t>Генератор треугольных колебаний</w:t>
            </w:r>
          </w:p>
        </w:tc>
        <w:tc>
          <w:tcPr>
            <w:tcW w:w="815" w:type="dxa"/>
          </w:tcPr>
          <w:p w14:paraId="2659E08B" w14:textId="6E495996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61080AA9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8DF141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6D07C1" w14:textId="77777777" w:rsidR="00410781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DCF5958" w14:textId="693F966F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6A363D4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10781" w:rsidRPr="00854002" w14:paraId="656EE5C5" w14:textId="77777777" w:rsidTr="003B67DA">
        <w:tc>
          <w:tcPr>
            <w:tcW w:w="1701" w:type="dxa"/>
            <w:vMerge/>
          </w:tcPr>
          <w:p w14:paraId="08E91DBA" w14:textId="07563C5A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A76F9A4" w14:textId="77777777" w:rsidR="00410781" w:rsidRPr="00854002" w:rsidRDefault="00410781" w:rsidP="003B67DA">
            <w:r w:rsidRPr="00854002">
              <w:t>Тема 5.3</w:t>
            </w:r>
          </w:p>
          <w:p w14:paraId="722616CC" w14:textId="27787A17" w:rsidR="00410781" w:rsidRPr="00854002" w:rsidRDefault="00410781" w:rsidP="003B67DA">
            <w:r w:rsidRPr="00854002">
              <w:t>Генератор пилообразных колебаний</w:t>
            </w:r>
          </w:p>
        </w:tc>
        <w:tc>
          <w:tcPr>
            <w:tcW w:w="815" w:type="dxa"/>
          </w:tcPr>
          <w:p w14:paraId="3A459316" w14:textId="0EFECBE0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1</w:t>
            </w:r>
          </w:p>
        </w:tc>
        <w:tc>
          <w:tcPr>
            <w:tcW w:w="815" w:type="dxa"/>
          </w:tcPr>
          <w:p w14:paraId="1A2879F4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DDB39A5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E3F24A9" w14:textId="77777777" w:rsidR="00410781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76E70A9" w14:textId="477B057A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2E4FA9B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10781" w:rsidRPr="00854002" w14:paraId="42881AB1" w14:textId="77777777" w:rsidTr="003B67DA">
        <w:tc>
          <w:tcPr>
            <w:tcW w:w="1701" w:type="dxa"/>
            <w:vMerge/>
          </w:tcPr>
          <w:p w14:paraId="50C246DA" w14:textId="1153ACEC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D541F7A" w14:textId="77777777" w:rsidR="00410781" w:rsidRPr="00854002" w:rsidRDefault="00410781" w:rsidP="003B67DA">
            <w:r w:rsidRPr="00854002">
              <w:t>Тема 5.4</w:t>
            </w:r>
          </w:p>
          <w:p w14:paraId="48250577" w14:textId="6FFE7BE5" w:rsidR="00410781" w:rsidRPr="00854002" w:rsidRDefault="00410781" w:rsidP="003B67DA">
            <w:r w:rsidRPr="00854002">
              <w:lastRenderedPageBreak/>
              <w:t>Мостовой генератор Вина</w:t>
            </w:r>
          </w:p>
        </w:tc>
        <w:tc>
          <w:tcPr>
            <w:tcW w:w="815" w:type="dxa"/>
          </w:tcPr>
          <w:p w14:paraId="4F4F9220" w14:textId="12EC5FBD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lastRenderedPageBreak/>
              <w:t>1</w:t>
            </w:r>
          </w:p>
        </w:tc>
        <w:tc>
          <w:tcPr>
            <w:tcW w:w="815" w:type="dxa"/>
          </w:tcPr>
          <w:p w14:paraId="3AA5C50B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8514A9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0764CD3" w14:textId="77777777" w:rsidR="00410781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56DDB52" w14:textId="558DFB6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283BA1F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10781" w:rsidRPr="00854002" w14:paraId="01673005" w14:textId="77777777" w:rsidTr="003B67DA">
        <w:tc>
          <w:tcPr>
            <w:tcW w:w="1701" w:type="dxa"/>
            <w:vMerge/>
          </w:tcPr>
          <w:p w14:paraId="1327043D" w14:textId="2F487B5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F485FD8" w14:textId="77777777" w:rsidR="00410781" w:rsidRPr="00854002" w:rsidRDefault="00410781" w:rsidP="001B1525">
            <w:r w:rsidRPr="00854002">
              <w:t>Лабораторная работа № 5.1</w:t>
            </w:r>
          </w:p>
          <w:p w14:paraId="4467145B" w14:textId="1851FA0A" w:rsidR="00410781" w:rsidRPr="00854002" w:rsidRDefault="00410781" w:rsidP="001B1525">
            <w:r w:rsidRPr="00854002">
              <w:t>Исследование генераторов прямоугольных и треугольных колебаний</w:t>
            </w:r>
          </w:p>
          <w:p w14:paraId="5ADA63C3" w14:textId="77777777" w:rsidR="00410781" w:rsidRPr="00854002" w:rsidRDefault="00410781" w:rsidP="003B67DA"/>
        </w:tc>
        <w:tc>
          <w:tcPr>
            <w:tcW w:w="815" w:type="dxa"/>
          </w:tcPr>
          <w:p w14:paraId="0732143F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73F77A6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DDEF13" w14:textId="67568AB0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816" w:type="dxa"/>
          </w:tcPr>
          <w:p w14:paraId="05298898" w14:textId="77777777" w:rsidR="00410781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569D6C8" w14:textId="4BBFB6FF" w:rsidR="00410781" w:rsidRPr="00854002" w:rsidRDefault="00623D4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4002" w:type="dxa"/>
            <w:vMerge/>
          </w:tcPr>
          <w:p w14:paraId="68618CE6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10781" w:rsidRPr="00854002" w14:paraId="249BF863" w14:textId="77777777" w:rsidTr="003B67DA">
        <w:tc>
          <w:tcPr>
            <w:tcW w:w="1701" w:type="dxa"/>
            <w:vMerge/>
          </w:tcPr>
          <w:p w14:paraId="50501569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4A971A0" w14:textId="54096DC3" w:rsidR="00410781" w:rsidRPr="00854002" w:rsidRDefault="00410781" w:rsidP="00D71152">
            <w:r w:rsidRPr="00854002">
              <w:t>Лабораторная работа № 5.2</w:t>
            </w:r>
          </w:p>
          <w:p w14:paraId="537904A1" w14:textId="6B2532CE" w:rsidR="00410781" w:rsidRPr="00854002" w:rsidRDefault="00410781" w:rsidP="00D71152">
            <w:r w:rsidRPr="00854002">
              <w:t>Исследование генераторов пилообразных колебаний и с мостом Вина</w:t>
            </w:r>
          </w:p>
          <w:p w14:paraId="2B5235B6" w14:textId="77777777" w:rsidR="00410781" w:rsidRPr="00854002" w:rsidRDefault="00410781" w:rsidP="001B1525"/>
        </w:tc>
        <w:tc>
          <w:tcPr>
            <w:tcW w:w="815" w:type="dxa"/>
          </w:tcPr>
          <w:p w14:paraId="0BE3556C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50BC98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5FDB13" w14:textId="0D1AF4E3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816" w:type="dxa"/>
          </w:tcPr>
          <w:p w14:paraId="1F644929" w14:textId="77777777" w:rsidR="00410781" w:rsidRPr="00854002" w:rsidRDefault="00410781" w:rsidP="003B67D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577AE4" w14:textId="52225B2F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4</w:t>
            </w:r>
          </w:p>
        </w:tc>
        <w:tc>
          <w:tcPr>
            <w:tcW w:w="4002" w:type="dxa"/>
            <w:vMerge/>
          </w:tcPr>
          <w:p w14:paraId="6812643A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10781" w:rsidRPr="00854002" w14:paraId="5AA0400D" w14:textId="77777777" w:rsidTr="003B67DA">
        <w:tc>
          <w:tcPr>
            <w:tcW w:w="1701" w:type="dxa"/>
          </w:tcPr>
          <w:p w14:paraId="0BEC1EE8" w14:textId="77777777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6A561C" w14:textId="7F33AFCF" w:rsidR="00410781" w:rsidRPr="00854002" w:rsidRDefault="00410781" w:rsidP="00410781">
            <w:r w:rsidRPr="00854002">
              <w:t>Выполнение курсовой работы</w:t>
            </w:r>
          </w:p>
        </w:tc>
        <w:tc>
          <w:tcPr>
            <w:tcW w:w="815" w:type="dxa"/>
          </w:tcPr>
          <w:p w14:paraId="16767A58" w14:textId="795B2746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5" w:type="dxa"/>
          </w:tcPr>
          <w:p w14:paraId="5A403358" w14:textId="224562F9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5" w:type="dxa"/>
          </w:tcPr>
          <w:p w14:paraId="6BFEABB4" w14:textId="30F0ECDF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6" w:type="dxa"/>
          </w:tcPr>
          <w:p w14:paraId="240E1872" w14:textId="367C0204" w:rsidR="00410781" w:rsidRPr="00854002" w:rsidRDefault="00410781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21" w:type="dxa"/>
          </w:tcPr>
          <w:p w14:paraId="4BCC9139" w14:textId="2FB01EBD" w:rsidR="00410781" w:rsidRPr="00854002" w:rsidRDefault="00623D48" w:rsidP="003B67D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25</w:t>
            </w:r>
          </w:p>
        </w:tc>
        <w:tc>
          <w:tcPr>
            <w:tcW w:w="4002" w:type="dxa"/>
          </w:tcPr>
          <w:p w14:paraId="01EC2050" w14:textId="77777777" w:rsidR="00410781" w:rsidRPr="00854002" w:rsidRDefault="00410781" w:rsidP="002A269D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410781" w:rsidRPr="00854002" w14:paraId="16BDB4CF" w14:textId="77777777" w:rsidTr="003B67DA">
        <w:tc>
          <w:tcPr>
            <w:tcW w:w="1701" w:type="dxa"/>
          </w:tcPr>
          <w:p w14:paraId="583AA56A" w14:textId="778E61FC" w:rsidR="00410781" w:rsidRPr="00854002" w:rsidRDefault="00410781" w:rsidP="004107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206F7696" w:rsidR="00410781" w:rsidRPr="00854002" w:rsidRDefault="00410781" w:rsidP="00410781">
            <w:r w:rsidRPr="00854002">
              <w:t>Экзамен</w:t>
            </w:r>
          </w:p>
        </w:tc>
        <w:tc>
          <w:tcPr>
            <w:tcW w:w="815" w:type="dxa"/>
          </w:tcPr>
          <w:p w14:paraId="643B0D6B" w14:textId="3197D3DB" w:rsidR="00410781" w:rsidRPr="00854002" w:rsidRDefault="00410781" w:rsidP="004107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5" w:type="dxa"/>
          </w:tcPr>
          <w:p w14:paraId="487EA740" w14:textId="28A73D6B" w:rsidR="00410781" w:rsidRPr="00854002" w:rsidRDefault="00410781" w:rsidP="004107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5" w:type="dxa"/>
          </w:tcPr>
          <w:p w14:paraId="3DE312E0" w14:textId="32EC08F0" w:rsidR="00410781" w:rsidRPr="00854002" w:rsidRDefault="00410781" w:rsidP="004107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16" w:type="dxa"/>
          </w:tcPr>
          <w:p w14:paraId="0536B563" w14:textId="241FBB93" w:rsidR="00410781" w:rsidRPr="00854002" w:rsidRDefault="00410781" w:rsidP="004107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х</w:t>
            </w:r>
          </w:p>
        </w:tc>
        <w:tc>
          <w:tcPr>
            <w:tcW w:w="821" w:type="dxa"/>
          </w:tcPr>
          <w:p w14:paraId="1ED9371D" w14:textId="706BCED1" w:rsidR="00410781" w:rsidRPr="00854002" w:rsidRDefault="00410781" w:rsidP="0041078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54002">
              <w:t>36</w:t>
            </w:r>
          </w:p>
        </w:tc>
        <w:tc>
          <w:tcPr>
            <w:tcW w:w="4002" w:type="dxa"/>
          </w:tcPr>
          <w:p w14:paraId="0E240418" w14:textId="429D7560" w:rsidR="00410781" w:rsidRPr="00854002" w:rsidRDefault="00410781" w:rsidP="00410781">
            <w:pPr>
              <w:tabs>
                <w:tab w:val="left" w:pos="708"/>
                <w:tab w:val="right" w:leader="underscore" w:pos="9639"/>
              </w:tabs>
            </w:pPr>
            <w:r w:rsidRPr="00854002">
              <w:t>экзамен по билетам</w:t>
            </w:r>
          </w:p>
        </w:tc>
      </w:tr>
      <w:tr w:rsidR="00FD7D96" w:rsidRPr="00854002" w14:paraId="32FD157A" w14:textId="77777777" w:rsidTr="003B67DA">
        <w:tc>
          <w:tcPr>
            <w:tcW w:w="1701" w:type="dxa"/>
          </w:tcPr>
          <w:p w14:paraId="06076A11" w14:textId="77777777" w:rsidR="00FD7D96" w:rsidRPr="00854002" w:rsidRDefault="00FD7D96" w:rsidP="00FD7D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FD7D96" w:rsidRPr="00854002" w:rsidRDefault="00FD7D96" w:rsidP="00FD7D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854002"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303B9111" w:rsidR="00FD7D96" w:rsidRPr="00854002" w:rsidRDefault="00410781" w:rsidP="00FD7D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54002">
              <w:rPr>
                <w:b/>
              </w:rPr>
              <w:t>17</w:t>
            </w:r>
          </w:p>
        </w:tc>
        <w:tc>
          <w:tcPr>
            <w:tcW w:w="815" w:type="dxa"/>
          </w:tcPr>
          <w:p w14:paraId="58E37204" w14:textId="1BDA926A" w:rsidR="00FD7D96" w:rsidRPr="00854002" w:rsidRDefault="00FD7D96" w:rsidP="00FD7D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2899EBAE" w14:textId="21E8A93B" w:rsidR="00FD7D96" w:rsidRPr="00854002" w:rsidRDefault="00410781" w:rsidP="002A269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54002">
              <w:rPr>
                <w:b/>
              </w:rPr>
              <w:t>34</w:t>
            </w:r>
          </w:p>
        </w:tc>
        <w:tc>
          <w:tcPr>
            <w:tcW w:w="816" w:type="dxa"/>
          </w:tcPr>
          <w:p w14:paraId="15C816C5" w14:textId="77777777" w:rsidR="00FD7D96" w:rsidRPr="00854002" w:rsidRDefault="00FD7D96" w:rsidP="00FD7D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7C70ACF7" w:rsidR="00FD7D96" w:rsidRPr="00854002" w:rsidRDefault="00623D48" w:rsidP="00FD7D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54002">
              <w:rPr>
                <w:b/>
              </w:rPr>
              <w:t>93</w:t>
            </w:r>
          </w:p>
        </w:tc>
        <w:tc>
          <w:tcPr>
            <w:tcW w:w="4002" w:type="dxa"/>
          </w:tcPr>
          <w:p w14:paraId="7D7CACC6" w14:textId="77777777" w:rsidR="00FD7D96" w:rsidRPr="00854002" w:rsidRDefault="00FD7D96" w:rsidP="00FD7D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09A87CA4" w14:textId="2B8788C6" w:rsidR="00623D48" w:rsidRDefault="00623D48" w:rsidP="00623D48">
      <w:pPr>
        <w:pStyle w:val="2"/>
        <w:numPr>
          <w:ilvl w:val="0"/>
          <w:numId w:val="0"/>
        </w:numPr>
        <w:ind w:left="426"/>
      </w:pPr>
    </w:p>
    <w:p w14:paraId="684E6565" w14:textId="77777777" w:rsidR="00623D48" w:rsidRDefault="00623D48">
      <w:pPr>
        <w:spacing w:after="200" w:line="276" w:lineRule="auto"/>
        <w:sectPr w:rsidR="00623D48" w:rsidSect="00410781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  <w:r>
        <w:br w:type="page"/>
      </w:r>
    </w:p>
    <w:p w14:paraId="61223088" w14:textId="32C46BBA" w:rsidR="00F60511" w:rsidRPr="0067267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672672" w:rsidRPr="00672672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623D48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623D48" w:rsidRDefault="006E5EA3" w:rsidP="00103EC2">
            <w:pPr>
              <w:jc w:val="center"/>
              <w:rPr>
                <w:sz w:val="20"/>
                <w:szCs w:val="20"/>
              </w:rPr>
            </w:pPr>
            <w:r w:rsidRPr="00623D48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623D48" w:rsidRDefault="006E5EA3" w:rsidP="00103EC2">
            <w:pPr>
              <w:jc w:val="center"/>
              <w:rPr>
                <w:sz w:val="20"/>
                <w:szCs w:val="20"/>
              </w:rPr>
            </w:pPr>
            <w:r w:rsidRPr="00623D48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34658B26" w:rsidR="006E5EA3" w:rsidRPr="00623D48" w:rsidRDefault="006E5EA3" w:rsidP="00672672">
            <w:pPr>
              <w:jc w:val="center"/>
              <w:rPr>
                <w:b/>
                <w:bCs/>
                <w:sz w:val="20"/>
                <w:szCs w:val="20"/>
              </w:rPr>
            </w:pPr>
            <w:r w:rsidRPr="00623D48">
              <w:rPr>
                <w:b/>
                <w:bCs/>
                <w:sz w:val="20"/>
                <w:szCs w:val="20"/>
              </w:rPr>
              <w:t>Содержание раздела (темы)</w:t>
            </w:r>
          </w:p>
        </w:tc>
      </w:tr>
      <w:tr w:rsidR="006E5EA3" w:rsidRPr="00623D48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623D48" w:rsidRDefault="006E5EA3" w:rsidP="00F60511">
            <w:pPr>
              <w:rPr>
                <w:b/>
                <w:bCs/>
                <w:lang w:val="en-US"/>
              </w:rPr>
            </w:pPr>
            <w:r w:rsidRPr="00623D48">
              <w:rPr>
                <w:b/>
              </w:rPr>
              <w:t xml:space="preserve">Раздел </w:t>
            </w:r>
            <w:r w:rsidRPr="00623D48"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0D3C2A5B" w:rsidR="006E5EA3" w:rsidRPr="00623D48" w:rsidRDefault="00E27659" w:rsidP="00F60511">
            <w:pPr>
              <w:rPr>
                <w:b/>
              </w:rPr>
            </w:pPr>
            <w:r w:rsidRPr="00623D48">
              <w:rPr>
                <w:b/>
              </w:rPr>
              <w:t>Операционные усилители</w:t>
            </w:r>
          </w:p>
        </w:tc>
      </w:tr>
      <w:tr w:rsidR="006E5EA3" w:rsidRPr="00623D48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6E5EA3" w:rsidRPr="00623D48" w:rsidRDefault="006E5EA3" w:rsidP="00F60511">
            <w:pPr>
              <w:rPr>
                <w:bCs/>
              </w:rPr>
            </w:pPr>
            <w:r w:rsidRPr="00623D48">
              <w:rPr>
                <w:b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7F763E8F" w:rsidR="006E5EA3" w:rsidRPr="00623D48" w:rsidRDefault="00E27659" w:rsidP="00E27659">
            <w:r w:rsidRPr="00623D48">
              <w:t>Общие сведения. Идеальный и реальный операционный усилитель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BD30287" w:rsidR="006E5EA3" w:rsidRPr="00623D48" w:rsidRDefault="00E27659" w:rsidP="005C17FD">
            <w:r w:rsidRPr="00623D48">
              <w:t>Классификация усилителей. Внутренняя структура операционного усилителя. Параметры и характеристики идеального и реального операционного усилителя</w:t>
            </w:r>
          </w:p>
        </w:tc>
      </w:tr>
      <w:tr w:rsidR="006E5EA3" w:rsidRPr="00623D48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623D48" w:rsidRDefault="006E5EA3" w:rsidP="00F60511">
            <w:pPr>
              <w:rPr>
                <w:bCs/>
              </w:rPr>
            </w:pPr>
            <w:r w:rsidRPr="00623D48"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78D9A289" w:rsidR="006E5EA3" w:rsidRPr="00623D48" w:rsidRDefault="00E27659" w:rsidP="00E27659">
            <w:r w:rsidRPr="00623D48">
              <w:t>Основные схемы включения операционного усилителя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2C373CE7" w:rsidR="006E5EA3" w:rsidRPr="00623D48" w:rsidRDefault="00E27659" w:rsidP="00AA04E4">
            <w:pPr>
              <w:rPr>
                <w:bCs/>
              </w:rPr>
            </w:pPr>
            <w:r w:rsidRPr="00623D48">
              <w:rPr>
                <w:bCs/>
              </w:rPr>
              <w:t>Операционный усилитель с обратной связью. Основные схемы включения. Параметры и характеристики основных схем включения.</w:t>
            </w:r>
          </w:p>
        </w:tc>
      </w:tr>
      <w:tr w:rsidR="00672672" w:rsidRPr="00623D48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72672" w:rsidRPr="00623D48" w:rsidRDefault="00672672" w:rsidP="00672672">
            <w:pPr>
              <w:rPr>
                <w:b/>
                <w:bCs/>
              </w:rPr>
            </w:pPr>
            <w:r w:rsidRPr="00623D48">
              <w:rPr>
                <w:b/>
                <w:bCs/>
              </w:rPr>
              <w:t xml:space="preserve">Раздел </w:t>
            </w:r>
            <w:r w:rsidRPr="00623D48"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7DD77E7A" w:rsidR="00672672" w:rsidRPr="00623D48" w:rsidRDefault="00E27659" w:rsidP="00672672">
            <w:pPr>
              <w:rPr>
                <w:b/>
              </w:rPr>
            </w:pPr>
            <w:r w:rsidRPr="00623D48">
              <w:rPr>
                <w:b/>
              </w:rPr>
              <w:t>Линейные схемы на операционном усилителе</w:t>
            </w:r>
          </w:p>
        </w:tc>
      </w:tr>
      <w:tr w:rsidR="00672672" w:rsidRPr="00623D48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72672" w:rsidRPr="00623D48" w:rsidRDefault="00672672" w:rsidP="00672672">
            <w:pPr>
              <w:rPr>
                <w:bCs/>
              </w:rPr>
            </w:pPr>
            <w:r w:rsidRPr="00623D48"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182C9196" w:rsidR="00672672" w:rsidRPr="00623D48" w:rsidRDefault="00E27659" w:rsidP="00672672">
            <w:pPr>
              <w:rPr>
                <w:bCs/>
              </w:rPr>
            </w:pPr>
            <w:r w:rsidRPr="00623D48">
              <w:t>Схемы сумматоров на ОУ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3422E57C" w:rsidR="00672672" w:rsidRPr="00623D48" w:rsidRDefault="00E27659" w:rsidP="00AA04E4">
            <w:r w:rsidRPr="00623D48">
              <w:t>Проектирование и расчет инвертирующего и неинвертирующего сумматоров и вычитающего устройства.</w:t>
            </w:r>
          </w:p>
        </w:tc>
      </w:tr>
      <w:tr w:rsidR="00672672" w:rsidRPr="00623D48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72672" w:rsidRPr="00623D48" w:rsidRDefault="00672672" w:rsidP="00672672">
            <w:pPr>
              <w:rPr>
                <w:bCs/>
              </w:rPr>
            </w:pPr>
            <w:r w:rsidRPr="00623D48"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66BEDCDA" w:rsidR="00672672" w:rsidRPr="00623D48" w:rsidRDefault="00E27659" w:rsidP="00672672">
            <w:pPr>
              <w:rPr>
                <w:bCs/>
              </w:rPr>
            </w:pPr>
            <w:r w:rsidRPr="00623D48">
              <w:t>Интегратор на ОУ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5613D003" w:rsidR="00672672" w:rsidRPr="00623D48" w:rsidRDefault="00E27659" w:rsidP="00AA04E4">
            <w:pPr>
              <w:rPr>
                <w:bCs/>
              </w:rPr>
            </w:pPr>
            <w:r w:rsidRPr="00623D48">
              <w:rPr>
                <w:bCs/>
              </w:rPr>
              <w:t>Проектирование и расчет интегратора на ОУ.</w:t>
            </w:r>
          </w:p>
        </w:tc>
      </w:tr>
      <w:tr w:rsidR="00672672" w:rsidRPr="00623D48" w14:paraId="128D8FD1" w14:textId="23CDED4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39E53A12" w:rsidR="00672672" w:rsidRPr="00623D48" w:rsidRDefault="00672672" w:rsidP="00672672">
            <w:pPr>
              <w:rPr>
                <w:bCs/>
              </w:rPr>
            </w:pPr>
            <w:r w:rsidRPr="00623D48"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6FB5DB3D" w:rsidR="00672672" w:rsidRPr="00623D48" w:rsidRDefault="00E27659" w:rsidP="00672672">
            <w:pPr>
              <w:rPr>
                <w:bCs/>
              </w:rPr>
            </w:pPr>
            <w:r w:rsidRPr="00623D48">
              <w:t>Дифференциатор на ОУ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4EA54B39" w:rsidR="00672672" w:rsidRPr="00623D48" w:rsidRDefault="00E27659" w:rsidP="00383608">
            <w:pPr>
              <w:rPr>
                <w:bCs/>
              </w:rPr>
            </w:pPr>
            <w:r w:rsidRPr="00623D48">
              <w:rPr>
                <w:bCs/>
              </w:rPr>
              <w:t>Проектирование и расчет дифференциатора на ОУ</w:t>
            </w:r>
          </w:p>
        </w:tc>
      </w:tr>
      <w:tr w:rsidR="00672672" w:rsidRPr="00623D48" w14:paraId="3CCD7327" w14:textId="77777777" w:rsidTr="00563CC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2315CC7" w14:textId="507322A9" w:rsidR="00672672" w:rsidRPr="00623D48" w:rsidRDefault="00672672" w:rsidP="00672672">
            <w:pPr>
              <w:rPr>
                <w:bCs/>
              </w:rPr>
            </w:pPr>
            <w:r w:rsidRPr="00623D48">
              <w:rPr>
                <w:b/>
              </w:rPr>
              <w:t xml:space="preserve">Раздел </w:t>
            </w:r>
            <w:r w:rsidRPr="00623D48">
              <w:rPr>
                <w:b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A4F810" w14:textId="2A19C39A" w:rsidR="00672672" w:rsidRPr="00623D48" w:rsidRDefault="00E27659" w:rsidP="00672672">
            <w:pPr>
              <w:rPr>
                <w:bCs/>
              </w:rPr>
            </w:pPr>
            <w:r w:rsidRPr="00623D48">
              <w:rPr>
                <w:b/>
              </w:rPr>
              <w:t>Функциональные преобразователи на операционном усилителе</w:t>
            </w:r>
          </w:p>
        </w:tc>
      </w:tr>
      <w:tr w:rsidR="00672672" w:rsidRPr="00623D48" w14:paraId="5C439E65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CA6FF0" w14:textId="328AA996" w:rsidR="00672672" w:rsidRPr="00623D48" w:rsidRDefault="00672672" w:rsidP="00672672">
            <w:pPr>
              <w:rPr>
                <w:bCs/>
              </w:rPr>
            </w:pPr>
            <w:r w:rsidRPr="00623D48"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3537E2" w14:textId="3FB06679" w:rsidR="00672672" w:rsidRPr="00623D48" w:rsidRDefault="00E27659" w:rsidP="00672672">
            <w:pPr>
              <w:rPr>
                <w:bCs/>
              </w:rPr>
            </w:pPr>
            <w:r w:rsidRPr="00623D48">
              <w:t>Логарифмический преобразователь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ADAFF3" w14:textId="53A371E3" w:rsidR="00672672" w:rsidRPr="00623D48" w:rsidRDefault="00E27659" w:rsidP="00E27659">
            <w:pPr>
              <w:rPr>
                <w:bCs/>
              </w:rPr>
            </w:pPr>
            <w:r w:rsidRPr="00623D48">
              <w:rPr>
                <w:bCs/>
              </w:rPr>
              <w:t xml:space="preserve">Проектирование и расчет </w:t>
            </w:r>
            <w:r w:rsidRPr="00623D48">
              <w:t>логарифмического преобразователя на ОУ</w:t>
            </w:r>
          </w:p>
        </w:tc>
      </w:tr>
      <w:tr w:rsidR="00672672" w:rsidRPr="00623D48" w14:paraId="2CD348E8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333BFF" w14:textId="77777777" w:rsidR="00672672" w:rsidRPr="00623D48" w:rsidRDefault="00672672" w:rsidP="00672672">
            <w:r w:rsidRPr="00623D48">
              <w:t>Тема 3.2</w:t>
            </w:r>
          </w:p>
          <w:p w14:paraId="4CA879DA" w14:textId="77777777" w:rsidR="00672672" w:rsidRPr="00623D48" w:rsidRDefault="00672672" w:rsidP="00672672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577B88" w14:textId="5682AC03" w:rsidR="00672672" w:rsidRPr="00623D48" w:rsidRDefault="00E27659" w:rsidP="00672672">
            <w:pPr>
              <w:rPr>
                <w:bCs/>
              </w:rPr>
            </w:pPr>
            <w:r w:rsidRPr="00623D48">
              <w:t>Антилогарифмический преобразователь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52AFA5C" w14:textId="3D84B4F6" w:rsidR="00672672" w:rsidRPr="00623D48" w:rsidRDefault="00E27659" w:rsidP="00672672">
            <w:pPr>
              <w:rPr>
                <w:bCs/>
              </w:rPr>
            </w:pPr>
            <w:r w:rsidRPr="00623D48">
              <w:rPr>
                <w:bCs/>
              </w:rPr>
              <w:t>Проектирование и расчет анти</w:t>
            </w:r>
            <w:r w:rsidRPr="00623D48">
              <w:t>логарифмического преобразователя на ОУ</w:t>
            </w:r>
          </w:p>
        </w:tc>
      </w:tr>
      <w:tr w:rsidR="00E27659" w:rsidRPr="00623D48" w14:paraId="411271A3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F63698" w14:textId="3B5F6A9D" w:rsidR="00E27659" w:rsidRPr="00623D48" w:rsidRDefault="00E27659" w:rsidP="00672672">
            <w:r w:rsidRPr="00623D48">
              <w:t>Тема 3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9918B1" w14:textId="78D26AFD" w:rsidR="00E27659" w:rsidRPr="00623D48" w:rsidRDefault="00E27659" w:rsidP="00672672">
            <w:r w:rsidRPr="00623D48">
              <w:t>Схемы умножения и деления аналоговых сигналов               на ОУ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553656" w14:textId="4B4DA377" w:rsidR="00E27659" w:rsidRPr="00623D48" w:rsidRDefault="00E27659" w:rsidP="00125856">
            <w:pPr>
              <w:rPr>
                <w:bCs/>
              </w:rPr>
            </w:pPr>
            <w:r w:rsidRPr="00623D48">
              <w:rPr>
                <w:bCs/>
              </w:rPr>
              <w:t xml:space="preserve">Проектирование и </w:t>
            </w:r>
            <w:r w:rsidR="00125856" w:rsidRPr="00623D48">
              <w:rPr>
                <w:bCs/>
              </w:rPr>
              <w:t>расчет</w:t>
            </w:r>
            <w:r w:rsidR="00125856" w:rsidRPr="00623D48">
              <w:t xml:space="preserve"> схемы</w:t>
            </w:r>
            <w:r w:rsidRPr="00623D48">
              <w:t xml:space="preserve"> умножения и деления аналоговых </w:t>
            </w:r>
            <w:r w:rsidR="00125856" w:rsidRPr="00623D48">
              <w:t>сигналов на</w:t>
            </w:r>
            <w:r w:rsidRPr="00623D48">
              <w:t xml:space="preserve"> ОУ</w:t>
            </w:r>
          </w:p>
        </w:tc>
      </w:tr>
      <w:tr w:rsidR="00672672" w:rsidRPr="00623D48" w14:paraId="10B89681" w14:textId="77777777" w:rsidTr="00563CC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12F4F5" w14:textId="72271B86" w:rsidR="00672672" w:rsidRPr="00623D48" w:rsidRDefault="00672672" w:rsidP="00672672">
            <w:pPr>
              <w:rPr>
                <w:bCs/>
              </w:rPr>
            </w:pPr>
            <w:r w:rsidRPr="00623D48">
              <w:rPr>
                <w:b/>
              </w:rPr>
              <w:t xml:space="preserve">Раздел </w:t>
            </w:r>
            <w:r w:rsidRPr="00623D48">
              <w:rPr>
                <w:b/>
                <w:lang w:val="en-US"/>
              </w:rPr>
              <w:t>I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92905A" w14:textId="7FB8DDEF" w:rsidR="00672672" w:rsidRPr="00623D48" w:rsidRDefault="00125856" w:rsidP="00672672">
            <w:pPr>
              <w:rPr>
                <w:bCs/>
              </w:rPr>
            </w:pPr>
            <w:r w:rsidRPr="00623D48">
              <w:rPr>
                <w:b/>
              </w:rPr>
              <w:t>Нелинейные схемы на ОУ</w:t>
            </w:r>
          </w:p>
        </w:tc>
      </w:tr>
      <w:tr w:rsidR="00672672" w:rsidRPr="00623D48" w14:paraId="2ADF901A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231F24" w14:textId="77777777" w:rsidR="00672672" w:rsidRPr="00623D48" w:rsidRDefault="00672672" w:rsidP="00672672">
            <w:r w:rsidRPr="00623D48">
              <w:t xml:space="preserve">Тема 4.1 </w:t>
            </w:r>
          </w:p>
          <w:p w14:paraId="75415A94" w14:textId="77777777" w:rsidR="00672672" w:rsidRPr="00623D48" w:rsidRDefault="00672672" w:rsidP="00672672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3CCFDB" w14:textId="3AD597CD" w:rsidR="00672672" w:rsidRPr="00623D48" w:rsidRDefault="00125856" w:rsidP="00672672">
            <w:pPr>
              <w:rPr>
                <w:bCs/>
              </w:rPr>
            </w:pPr>
            <w:r w:rsidRPr="00623D48">
              <w:t>Детектор нуля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FEFA93" w14:textId="618191F8" w:rsidR="00672672" w:rsidRPr="00623D48" w:rsidRDefault="00125856" w:rsidP="00672672">
            <w:pPr>
              <w:rPr>
                <w:bCs/>
              </w:rPr>
            </w:pPr>
            <w:r w:rsidRPr="00623D48">
              <w:t>Принцип работы детектора нуля на ОУ</w:t>
            </w:r>
          </w:p>
        </w:tc>
      </w:tr>
      <w:tr w:rsidR="00672672" w:rsidRPr="00623D48" w14:paraId="3F71A2B6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31C8D" w14:textId="77777777" w:rsidR="00672672" w:rsidRPr="00623D48" w:rsidRDefault="00672672" w:rsidP="00672672">
            <w:r w:rsidRPr="00623D48">
              <w:t>Тема 4.2</w:t>
            </w:r>
          </w:p>
          <w:p w14:paraId="4F2585F0" w14:textId="77777777" w:rsidR="00672672" w:rsidRPr="00623D48" w:rsidRDefault="00672672" w:rsidP="00672672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902552" w14:textId="31AA8EF6" w:rsidR="00672672" w:rsidRPr="00623D48" w:rsidRDefault="00125856" w:rsidP="00672672">
            <w:pPr>
              <w:rPr>
                <w:bCs/>
              </w:rPr>
            </w:pPr>
            <w:r w:rsidRPr="00623D48">
              <w:t>ОУ в качестве компаратора, триггер Шмитт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F4B286" w14:textId="773B4D81" w:rsidR="00672672" w:rsidRPr="00623D48" w:rsidRDefault="00125856" w:rsidP="00125856">
            <w:pPr>
              <w:rPr>
                <w:bCs/>
              </w:rPr>
            </w:pPr>
            <w:r w:rsidRPr="00623D48">
              <w:t>Принцип работы компаратора и триггера Шмитта на ОУ</w:t>
            </w:r>
          </w:p>
        </w:tc>
      </w:tr>
      <w:tr w:rsidR="00125856" w:rsidRPr="00623D48" w14:paraId="3D7711DD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24901BB" w14:textId="0813AA45" w:rsidR="00125856" w:rsidRPr="00623D48" w:rsidRDefault="00125856" w:rsidP="00672672">
            <w:r w:rsidRPr="00623D48">
              <w:t>Тема 4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41AD5" w14:textId="2DE6BDFF" w:rsidR="00125856" w:rsidRPr="00623D48" w:rsidRDefault="00125856" w:rsidP="00672672">
            <w:r w:rsidRPr="00623D48">
              <w:t>Схема выделения абсолютной величины сигнал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162431" w14:textId="42AE84D5" w:rsidR="00125856" w:rsidRPr="00623D48" w:rsidRDefault="00125856" w:rsidP="00125856">
            <w:pPr>
              <w:rPr>
                <w:bCs/>
              </w:rPr>
            </w:pPr>
            <w:r w:rsidRPr="00623D48">
              <w:t xml:space="preserve">Принцип </w:t>
            </w:r>
            <w:r w:rsidR="00E930B8" w:rsidRPr="00623D48">
              <w:t>работы схемы</w:t>
            </w:r>
            <w:r w:rsidRPr="00623D48">
              <w:t xml:space="preserve"> выделения абсолютной величины сигнала</w:t>
            </w:r>
          </w:p>
        </w:tc>
      </w:tr>
      <w:tr w:rsidR="00672672" w:rsidRPr="00623D48" w14:paraId="729A3263" w14:textId="77777777" w:rsidTr="00563CC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EFC8CE" w14:textId="4D67FA78" w:rsidR="00672672" w:rsidRPr="00623D48" w:rsidRDefault="00672672" w:rsidP="00672672">
            <w:pPr>
              <w:rPr>
                <w:bCs/>
              </w:rPr>
            </w:pPr>
            <w:r w:rsidRPr="00623D48">
              <w:rPr>
                <w:b/>
              </w:rPr>
              <w:t xml:space="preserve">Раздел </w:t>
            </w:r>
            <w:r w:rsidRPr="00623D48"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F72D86" w14:textId="4DC7939B" w:rsidR="00672672" w:rsidRPr="00623D48" w:rsidRDefault="00125856" w:rsidP="00672672">
            <w:pPr>
              <w:rPr>
                <w:bCs/>
              </w:rPr>
            </w:pPr>
            <w:r w:rsidRPr="00623D48">
              <w:rPr>
                <w:b/>
              </w:rPr>
              <w:t>Генераторы сигналов на ОУ</w:t>
            </w:r>
          </w:p>
        </w:tc>
      </w:tr>
      <w:tr w:rsidR="00672672" w:rsidRPr="00623D48" w14:paraId="47130BAE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C2DDAD" w14:textId="2CBC07DB" w:rsidR="00672672" w:rsidRPr="00623D48" w:rsidRDefault="00672672" w:rsidP="00672672">
            <w:pPr>
              <w:rPr>
                <w:bCs/>
              </w:rPr>
            </w:pPr>
            <w:r w:rsidRPr="00623D48">
              <w:t>Тема 5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1BF2065" w14:textId="350D60CC" w:rsidR="00672672" w:rsidRPr="00623D48" w:rsidRDefault="00125856" w:rsidP="00672672">
            <w:pPr>
              <w:rPr>
                <w:bCs/>
              </w:rPr>
            </w:pPr>
            <w:r w:rsidRPr="00623D48">
              <w:t>Генератор прямоугольных колебан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4AA7C5" w14:textId="09A76A27" w:rsidR="00672672" w:rsidRPr="00623D48" w:rsidRDefault="00125856" w:rsidP="00125856">
            <w:pPr>
              <w:rPr>
                <w:bCs/>
              </w:rPr>
            </w:pPr>
            <w:r w:rsidRPr="00623D48">
              <w:t>Проектирование и расчет генератора прямоугольных колебаний</w:t>
            </w:r>
          </w:p>
        </w:tc>
      </w:tr>
      <w:tr w:rsidR="00672672" w:rsidRPr="00623D48" w14:paraId="5752A49F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02A653" w14:textId="77777777" w:rsidR="00672672" w:rsidRPr="00623D48" w:rsidRDefault="00672672" w:rsidP="00672672">
            <w:r w:rsidRPr="00623D48">
              <w:t>Тема 5.2</w:t>
            </w:r>
          </w:p>
          <w:p w14:paraId="6641D119" w14:textId="77777777" w:rsidR="00672672" w:rsidRPr="00623D48" w:rsidRDefault="00672672" w:rsidP="00672672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5FF9D9A" w14:textId="67C454B4" w:rsidR="00672672" w:rsidRPr="00623D48" w:rsidRDefault="00125856" w:rsidP="00672672">
            <w:pPr>
              <w:rPr>
                <w:bCs/>
              </w:rPr>
            </w:pPr>
            <w:r w:rsidRPr="00623D48">
              <w:t>Генератор треугольных колебан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4DD78A" w14:textId="5E9659F0" w:rsidR="00672672" w:rsidRPr="00623D48" w:rsidRDefault="00125856" w:rsidP="00125856">
            <w:pPr>
              <w:rPr>
                <w:bCs/>
              </w:rPr>
            </w:pPr>
            <w:r w:rsidRPr="00623D48">
              <w:t>Проектирование и расчет генератора треугольных колебаний</w:t>
            </w:r>
          </w:p>
        </w:tc>
      </w:tr>
      <w:tr w:rsidR="00672672" w:rsidRPr="00623D48" w14:paraId="54DB3F24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DFF20" w14:textId="77777777" w:rsidR="00672672" w:rsidRPr="00623D48" w:rsidRDefault="00672672" w:rsidP="00672672">
            <w:r w:rsidRPr="00623D48">
              <w:t>Тема 5.3</w:t>
            </w:r>
          </w:p>
          <w:p w14:paraId="6FD00D19" w14:textId="77777777" w:rsidR="00672672" w:rsidRPr="00623D48" w:rsidRDefault="00672672" w:rsidP="00672672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7178" w14:textId="3975942E" w:rsidR="00672672" w:rsidRPr="00623D48" w:rsidRDefault="00125856" w:rsidP="00672672">
            <w:pPr>
              <w:rPr>
                <w:bCs/>
              </w:rPr>
            </w:pPr>
            <w:r w:rsidRPr="00623D48">
              <w:t>Генератор пилообразных колебан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74C5F7" w14:textId="4E67198A" w:rsidR="00672672" w:rsidRPr="00623D48" w:rsidRDefault="00125856" w:rsidP="00125856">
            <w:pPr>
              <w:rPr>
                <w:bCs/>
              </w:rPr>
            </w:pPr>
            <w:r w:rsidRPr="00623D48">
              <w:t>Проектирование и расчет генератора пилообразных колебаний</w:t>
            </w:r>
          </w:p>
        </w:tc>
      </w:tr>
      <w:tr w:rsidR="00672672" w:rsidRPr="00623D48" w14:paraId="718FCCB4" w14:textId="77777777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F56A8E" w14:textId="77777777" w:rsidR="00672672" w:rsidRPr="00623D48" w:rsidRDefault="00672672" w:rsidP="00672672">
            <w:r w:rsidRPr="00623D48">
              <w:t>Тема 5.4</w:t>
            </w:r>
          </w:p>
          <w:p w14:paraId="56F5A59F" w14:textId="77777777" w:rsidR="00672672" w:rsidRPr="00623D48" w:rsidRDefault="00672672" w:rsidP="00672672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DFB289" w14:textId="6A09A141" w:rsidR="00672672" w:rsidRPr="00623D48" w:rsidRDefault="00125856" w:rsidP="00672672">
            <w:pPr>
              <w:rPr>
                <w:bCs/>
              </w:rPr>
            </w:pPr>
            <w:r w:rsidRPr="00623D48">
              <w:t>Мостовой генератор Вин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0E938" w14:textId="3A1D44C0" w:rsidR="00672672" w:rsidRPr="00623D48" w:rsidRDefault="00125856" w:rsidP="00125856">
            <w:pPr>
              <w:rPr>
                <w:bCs/>
              </w:rPr>
            </w:pPr>
            <w:r w:rsidRPr="00623D48">
              <w:rPr>
                <w:bCs/>
              </w:rPr>
              <w:t xml:space="preserve">Мост Вина. </w:t>
            </w:r>
            <w:r w:rsidRPr="00623D48">
              <w:t>Проектирование и расчет генератора гармонических колебаний с мостом Вина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lastRenderedPageBreak/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1259314D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EE9056B" w:rsidR="00F062CE" w:rsidRPr="0011021C" w:rsidRDefault="00F062CE" w:rsidP="00356DE8">
      <w:pPr>
        <w:pStyle w:val="af0"/>
        <w:numPr>
          <w:ilvl w:val="5"/>
          <w:numId w:val="18"/>
        </w:numPr>
        <w:ind w:left="0" w:firstLine="709"/>
        <w:jc w:val="both"/>
        <w:rPr>
          <w:sz w:val="24"/>
          <w:szCs w:val="24"/>
        </w:rPr>
      </w:pPr>
      <w:r w:rsidRPr="0011021C">
        <w:rPr>
          <w:sz w:val="24"/>
          <w:szCs w:val="24"/>
        </w:rPr>
        <w:t xml:space="preserve">подготовку к лабораторным занятиям, </w:t>
      </w:r>
      <w:r w:rsidR="00623D48">
        <w:rPr>
          <w:sz w:val="24"/>
          <w:szCs w:val="24"/>
        </w:rPr>
        <w:t>экзамену</w:t>
      </w:r>
      <w:r w:rsidRPr="0011021C">
        <w:rPr>
          <w:sz w:val="24"/>
          <w:szCs w:val="24"/>
        </w:rPr>
        <w:t>;</w:t>
      </w:r>
    </w:p>
    <w:p w14:paraId="3685CB47" w14:textId="773BAF3C" w:rsidR="00F062CE" w:rsidRPr="0011021C" w:rsidRDefault="00F062CE" w:rsidP="00356DE8">
      <w:pPr>
        <w:pStyle w:val="af0"/>
        <w:numPr>
          <w:ilvl w:val="5"/>
          <w:numId w:val="18"/>
        </w:numPr>
        <w:ind w:left="0" w:firstLine="709"/>
        <w:jc w:val="both"/>
        <w:rPr>
          <w:sz w:val="24"/>
          <w:szCs w:val="24"/>
        </w:rPr>
      </w:pPr>
      <w:r w:rsidRPr="0011021C">
        <w:rPr>
          <w:sz w:val="24"/>
          <w:szCs w:val="24"/>
        </w:rPr>
        <w:t>изучение</w:t>
      </w:r>
      <w:r w:rsidR="009B399A" w:rsidRPr="0011021C">
        <w:rPr>
          <w:sz w:val="24"/>
          <w:szCs w:val="24"/>
        </w:rPr>
        <w:t xml:space="preserve"> разделов/тем</w:t>
      </w:r>
      <w:r w:rsidRPr="0011021C">
        <w:rPr>
          <w:sz w:val="24"/>
          <w:szCs w:val="24"/>
        </w:rPr>
        <w:t>, не выносимых на лекции и практические занятия</w:t>
      </w:r>
      <w:r w:rsidR="009B399A" w:rsidRPr="0011021C">
        <w:rPr>
          <w:sz w:val="24"/>
          <w:szCs w:val="24"/>
        </w:rPr>
        <w:t xml:space="preserve"> самостоятельно</w:t>
      </w:r>
      <w:r w:rsidRPr="0011021C">
        <w:rPr>
          <w:sz w:val="24"/>
          <w:szCs w:val="24"/>
        </w:rPr>
        <w:t>;</w:t>
      </w:r>
    </w:p>
    <w:p w14:paraId="1A5D2C4C" w14:textId="77777777" w:rsidR="00F062CE" w:rsidRPr="0011021C" w:rsidRDefault="00F062CE" w:rsidP="00356DE8">
      <w:pPr>
        <w:pStyle w:val="af0"/>
        <w:numPr>
          <w:ilvl w:val="5"/>
          <w:numId w:val="18"/>
        </w:numPr>
        <w:ind w:left="0" w:firstLine="709"/>
        <w:jc w:val="both"/>
        <w:rPr>
          <w:sz w:val="24"/>
          <w:szCs w:val="24"/>
        </w:rPr>
      </w:pPr>
      <w:r w:rsidRPr="0011021C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0379296B" w14:textId="77777777" w:rsidR="00F062CE" w:rsidRDefault="00F062CE" w:rsidP="00356DE8">
      <w:pPr>
        <w:pStyle w:val="af0"/>
        <w:numPr>
          <w:ilvl w:val="5"/>
          <w:numId w:val="18"/>
        </w:numPr>
        <w:ind w:left="0" w:firstLine="709"/>
        <w:jc w:val="both"/>
        <w:rPr>
          <w:sz w:val="24"/>
          <w:szCs w:val="24"/>
        </w:rPr>
      </w:pPr>
      <w:r w:rsidRPr="0011021C">
        <w:rPr>
          <w:sz w:val="24"/>
          <w:szCs w:val="24"/>
        </w:rPr>
        <w:t>подготовка к выполнению лабораторных работ и отчетов по ним;</w:t>
      </w:r>
    </w:p>
    <w:p w14:paraId="5D1D7D1A" w14:textId="35FDD131" w:rsidR="00623D48" w:rsidRPr="00623D48" w:rsidRDefault="00623D48" w:rsidP="00623D48">
      <w:pPr>
        <w:pStyle w:val="af0"/>
        <w:numPr>
          <w:ilvl w:val="5"/>
          <w:numId w:val="18"/>
        </w:numPr>
        <w:ind w:left="1418" w:hanging="709"/>
        <w:rPr>
          <w:sz w:val="24"/>
          <w:szCs w:val="24"/>
        </w:rPr>
      </w:pPr>
      <w:r w:rsidRPr="00623D48">
        <w:rPr>
          <w:sz w:val="24"/>
          <w:szCs w:val="24"/>
        </w:rPr>
        <w:t>выполнение курсовых работ;</w:t>
      </w:r>
    </w:p>
    <w:p w14:paraId="12C5CB32" w14:textId="2705E545" w:rsidR="00BD2F50" w:rsidRPr="0011021C" w:rsidRDefault="00BD2F50" w:rsidP="00356DE8">
      <w:pPr>
        <w:pStyle w:val="af0"/>
        <w:numPr>
          <w:ilvl w:val="5"/>
          <w:numId w:val="18"/>
        </w:numPr>
        <w:ind w:left="0" w:firstLine="709"/>
        <w:jc w:val="both"/>
        <w:rPr>
          <w:sz w:val="24"/>
          <w:szCs w:val="24"/>
        </w:rPr>
      </w:pPr>
      <w:r w:rsidRPr="0011021C">
        <w:rPr>
          <w:sz w:val="24"/>
          <w:szCs w:val="24"/>
        </w:rPr>
        <w:t>подготовка к промежуточно</w:t>
      </w:r>
      <w:r w:rsidR="00390B2B" w:rsidRPr="0011021C">
        <w:rPr>
          <w:sz w:val="24"/>
          <w:szCs w:val="24"/>
        </w:rPr>
        <w:t>й аттестации в течение семестра.</w:t>
      </w:r>
    </w:p>
    <w:p w14:paraId="779A73B3" w14:textId="77777777" w:rsidR="00F062CE" w:rsidRDefault="00F062CE" w:rsidP="00F062CE">
      <w:pPr>
        <w:ind w:firstLine="709"/>
        <w:jc w:val="both"/>
        <w:rPr>
          <w:sz w:val="24"/>
          <w:szCs w:val="24"/>
        </w:rPr>
      </w:pPr>
    </w:p>
    <w:p w14:paraId="7B5583BF" w14:textId="02C5055C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11021C" w:rsidRDefault="00F062CE" w:rsidP="00356DE8">
      <w:pPr>
        <w:pStyle w:val="af0"/>
        <w:numPr>
          <w:ilvl w:val="5"/>
          <w:numId w:val="18"/>
        </w:numPr>
        <w:ind w:left="0" w:firstLine="709"/>
        <w:jc w:val="both"/>
        <w:rPr>
          <w:sz w:val="24"/>
          <w:szCs w:val="24"/>
        </w:rPr>
      </w:pPr>
      <w:r w:rsidRPr="0011021C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3941E48B" w:rsidR="00F062CE" w:rsidRPr="0011021C" w:rsidRDefault="00F062CE" w:rsidP="00356DE8">
      <w:pPr>
        <w:pStyle w:val="af0"/>
        <w:numPr>
          <w:ilvl w:val="5"/>
          <w:numId w:val="18"/>
        </w:numPr>
        <w:ind w:left="0" w:firstLine="709"/>
        <w:jc w:val="both"/>
        <w:rPr>
          <w:sz w:val="24"/>
          <w:szCs w:val="24"/>
        </w:rPr>
      </w:pPr>
      <w:r w:rsidRPr="0011021C">
        <w:rPr>
          <w:sz w:val="24"/>
          <w:szCs w:val="24"/>
        </w:rPr>
        <w:t>проведение конс</w:t>
      </w:r>
      <w:r w:rsidR="009B399A" w:rsidRPr="0011021C">
        <w:rPr>
          <w:sz w:val="24"/>
          <w:szCs w:val="24"/>
        </w:rPr>
        <w:t xml:space="preserve">ультаций перед </w:t>
      </w:r>
      <w:r w:rsidR="00623D48">
        <w:rPr>
          <w:sz w:val="24"/>
          <w:szCs w:val="24"/>
        </w:rPr>
        <w:t>экзаменом</w:t>
      </w:r>
      <w:r w:rsidR="009B399A" w:rsidRPr="0011021C">
        <w:rPr>
          <w:sz w:val="24"/>
          <w:szCs w:val="24"/>
        </w:rPr>
        <w:t xml:space="preserve"> по необходимости</w:t>
      </w:r>
      <w:r w:rsidR="0011021C">
        <w:rPr>
          <w:sz w:val="24"/>
          <w:szCs w:val="24"/>
        </w:rPr>
        <w:t>.</w:t>
      </w:r>
    </w:p>
    <w:p w14:paraId="402A6760" w14:textId="77777777" w:rsidR="00F062CE" w:rsidRDefault="00F062CE" w:rsidP="00F062CE">
      <w:pPr>
        <w:ind w:firstLine="709"/>
        <w:jc w:val="both"/>
        <w:rPr>
          <w:sz w:val="24"/>
          <w:szCs w:val="24"/>
        </w:rPr>
      </w:pPr>
    </w:p>
    <w:p w14:paraId="35CCAD69" w14:textId="64FD59C7" w:rsidR="00F062CE" w:rsidRPr="00A1148A" w:rsidRDefault="00F062CE" w:rsidP="00F062CE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55DE856A" w:rsidR="00BD2F50" w:rsidRPr="00DE1A9D" w:rsidRDefault="00BD2F50" w:rsidP="00515C02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Pr="00515C02">
              <w:rPr>
                <w:b/>
                <w:bCs/>
                <w:sz w:val="20"/>
                <w:szCs w:val="20"/>
              </w:rPr>
              <w:t xml:space="preserve">/темы дисциплины, выносимые на </w:t>
            </w:r>
            <w:r w:rsidRPr="00DE1A9D">
              <w:rPr>
                <w:b/>
                <w:bCs/>
                <w:sz w:val="20"/>
                <w:szCs w:val="20"/>
              </w:rPr>
              <w:t>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515C02" w:rsidRPr="008448CC" w14:paraId="58FE9529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3D256DD3" w:rsidR="00515C02" w:rsidRPr="00D23872" w:rsidRDefault="00515C02" w:rsidP="00515C02">
            <w:pPr>
              <w:rPr>
                <w:b/>
                <w:bCs/>
                <w:lang w:val="en-US"/>
              </w:rPr>
            </w:pPr>
            <w:r w:rsidRPr="00623D48">
              <w:rPr>
                <w:b/>
                <w:bCs/>
              </w:rPr>
              <w:t xml:space="preserve">Раздел </w:t>
            </w:r>
            <w:r w:rsidRPr="00623D48"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75DF27" w14:textId="0B1B35A4" w:rsidR="00515C02" w:rsidRPr="00532A00" w:rsidRDefault="00515C02" w:rsidP="00515C02">
            <w:pPr>
              <w:rPr>
                <w:b/>
                <w:i/>
              </w:rPr>
            </w:pPr>
            <w:r w:rsidRPr="00623D48">
              <w:rPr>
                <w:b/>
              </w:rPr>
              <w:t>Линейные схемы на операционном усилителе</w:t>
            </w:r>
          </w:p>
        </w:tc>
      </w:tr>
      <w:tr w:rsidR="002B2FC0" w:rsidRPr="00515C02" w14:paraId="76AA903F" w14:textId="77777777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1DF3DFB" w:rsidR="002B2FC0" w:rsidRPr="00515C02" w:rsidRDefault="002B2FC0" w:rsidP="00515C02">
            <w:pPr>
              <w:rPr>
                <w:bCs/>
              </w:rPr>
            </w:pPr>
            <w:r w:rsidRPr="00515C02">
              <w:rPr>
                <w:bCs/>
              </w:rPr>
              <w:t xml:space="preserve">Тема </w:t>
            </w:r>
            <w:r w:rsidR="00515C02" w:rsidRPr="00515C02">
              <w:rPr>
                <w:bCs/>
              </w:rPr>
              <w:t>2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C5FC4F9" w:rsidR="002B2FC0" w:rsidRPr="00515C02" w:rsidRDefault="00515C02" w:rsidP="009B399A">
            <w:pPr>
              <w:rPr>
                <w:bCs/>
              </w:rPr>
            </w:pPr>
            <w:r w:rsidRPr="00515C02">
              <w:t>Применение операционных усилителей в технике автоматического регулирования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5ADEC9F" w14:textId="5BC59F98" w:rsidR="002B2FC0" w:rsidRPr="00515C02" w:rsidRDefault="00515C02" w:rsidP="00515C02">
            <w:pPr>
              <w:rPr>
                <w:bCs/>
              </w:rPr>
            </w:pPr>
            <w:r w:rsidRPr="00515C02">
              <w:t>Изучение схем реализации ПИД –регулятора на базе операционного усилителя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53A9251C" w:rsidR="00DE1A9D" w:rsidRPr="00515C02" w:rsidRDefault="00AA6FCF" w:rsidP="00515C02">
            <w:pPr>
              <w:rPr>
                <w:b/>
              </w:rPr>
            </w:pPr>
            <w:r w:rsidRPr="00515C02">
              <w:t xml:space="preserve">устное собеседование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3F9567DC" w:rsidR="002B2FC0" w:rsidRPr="00515C02" w:rsidRDefault="00515C02" w:rsidP="002B2FC0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515C02" w:rsidRPr="008448CC" w14:paraId="3FF87430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BA0215" w14:textId="2D5971A4" w:rsidR="00515C02" w:rsidRPr="00764BAB" w:rsidRDefault="00515C02" w:rsidP="00515C02">
            <w:pPr>
              <w:rPr>
                <w:bCs/>
              </w:rPr>
            </w:pPr>
            <w:r>
              <w:rPr>
                <w:b/>
                <w:lang w:eastAsia="en-US"/>
              </w:rPr>
              <w:t xml:space="preserve">Раздел </w:t>
            </w:r>
            <w:r>
              <w:rPr>
                <w:b/>
                <w:lang w:val="en-US" w:eastAsia="en-US"/>
              </w:rPr>
              <w:t>I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EE9C8C" w14:textId="759BEE4B" w:rsidR="00515C02" w:rsidRPr="00E82E96" w:rsidRDefault="00515C02" w:rsidP="00515C02">
            <w:pPr>
              <w:rPr>
                <w:bCs/>
              </w:rPr>
            </w:pPr>
            <w:r>
              <w:rPr>
                <w:b/>
                <w:lang w:eastAsia="en-US"/>
              </w:rPr>
              <w:t>Функциональные преобразователи на операционном усилителе</w:t>
            </w:r>
          </w:p>
        </w:tc>
      </w:tr>
      <w:tr w:rsidR="00515C02" w:rsidRPr="008448CC" w14:paraId="46E2E958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8E1A4C" w14:textId="144372C5" w:rsidR="00515C02" w:rsidRPr="00E82E96" w:rsidRDefault="00515C02" w:rsidP="00515C02">
            <w:pPr>
              <w:rPr>
                <w:bCs/>
              </w:rPr>
            </w:pPr>
            <w:r>
              <w:rPr>
                <w:bCs/>
              </w:rPr>
              <w:t>Тема 3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744D479E" w:rsidR="00515C02" w:rsidRPr="00E82E96" w:rsidRDefault="00515C02" w:rsidP="00515C02">
            <w:pPr>
              <w:rPr>
                <w:bCs/>
              </w:rPr>
            </w:pPr>
            <w:r>
              <w:rPr>
                <w:bCs/>
              </w:rPr>
              <w:t>Пиковый детектор на операционном усилител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54453D" w14:textId="3D20C195" w:rsidR="00515C02" w:rsidRPr="00E82E96" w:rsidRDefault="00515C02" w:rsidP="00515C02">
            <w:pPr>
              <w:rPr>
                <w:bCs/>
              </w:rPr>
            </w:pPr>
            <w:r w:rsidRPr="00515C02">
              <w:t>Изучение схем реализации</w:t>
            </w:r>
            <w:r>
              <w:rPr>
                <w:bCs/>
              </w:rPr>
              <w:t xml:space="preserve"> пикового детектора на операционном усилителе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2CE50053" w:rsidR="00515C02" w:rsidRPr="00E82E96" w:rsidRDefault="00515C02" w:rsidP="00515C02">
            <w:pPr>
              <w:rPr>
                <w:bCs/>
              </w:rPr>
            </w:pPr>
            <w:r w:rsidRPr="00515C02">
              <w:t>устное собеседование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684A3BE7" w:rsidR="00515C02" w:rsidRPr="00E82E96" w:rsidRDefault="00515C02" w:rsidP="00515C02">
            <w:pPr>
              <w:rPr>
                <w:bCs/>
              </w:rPr>
            </w:pPr>
            <w:r>
              <w:rPr>
                <w:bCs/>
              </w:rPr>
              <w:t>4</w:t>
            </w:r>
          </w:p>
        </w:tc>
      </w:tr>
      <w:tr w:rsidR="00515C02" w:rsidRPr="008448CC" w14:paraId="5824832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292188" w14:textId="0BC76441" w:rsidR="00515C02" w:rsidRDefault="00515C02" w:rsidP="00515C02">
            <w:pPr>
              <w:rPr>
                <w:bCs/>
              </w:rPr>
            </w:pPr>
            <w:r>
              <w:rPr>
                <w:bCs/>
              </w:rPr>
              <w:t>Тема 3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F83878" w14:textId="7B5DCE3A" w:rsidR="00515C02" w:rsidRDefault="00515C02" w:rsidP="00515C02">
            <w:pPr>
              <w:rPr>
                <w:bCs/>
              </w:rPr>
            </w:pPr>
            <w:r>
              <w:rPr>
                <w:bCs/>
              </w:rPr>
              <w:t>Преобразователь напряжения в частоту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9B3A2B" w14:textId="1BBDC1CA" w:rsidR="00515C02" w:rsidRPr="00515C02" w:rsidRDefault="00515C02" w:rsidP="00515C02">
            <w:r w:rsidRPr="00515C02">
              <w:t>Изучение схем реализации</w:t>
            </w:r>
            <w:r>
              <w:rPr>
                <w:bCs/>
              </w:rPr>
              <w:t xml:space="preserve"> преобразователя напряжения в частот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137715" w14:textId="000A0867" w:rsidR="00515C02" w:rsidRPr="00515C02" w:rsidRDefault="00515C02" w:rsidP="00515C02">
            <w:r w:rsidRPr="00515C02">
              <w:t>устное собеседование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1CC5D4F" w14:textId="1BF108F3" w:rsidR="00515C02" w:rsidRDefault="00515C02" w:rsidP="00515C02">
            <w:pPr>
              <w:rPr>
                <w:bCs/>
              </w:rPr>
            </w:pPr>
            <w:r>
              <w:rPr>
                <w:bCs/>
              </w:rPr>
              <w:t>4</w:t>
            </w:r>
          </w:p>
        </w:tc>
      </w:tr>
    </w:tbl>
    <w:p w14:paraId="565E5BB7" w14:textId="779AA7D1" w:rsidR="00167CC8" w:rsidRPr="002B2FC0" w:rsidRDefault="00783DFD" w:rsidP="00F60511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1C09A6D7" w14:textId="541ABE58" w:rsidR="002451C0" w:rsidRPr="00F60511" w:rsidRDefault="000410E4" w:rsidP="00515C02">
      <w:pPr>
        <w:ind w:firstLine="709"/>
        <w:jc w:val="both"/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623D48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7EA78FF9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3659B0">
        <w:rPr>
          <w:rFonts w:eastAsiaTheme="minorHAnsi"/>
          <w:noProof/>
          <w:szCs w:val="24"/>
          <w:lang w:eastAsia="en-US"/>
        </w:rPr>
        <w:t>ДИСЦИПЛИН</w:t>
      </w:r>
      <w:r w:rsidR="00DC09A5" w:rsidRPr="003659B0">
        <w:rPr>
          <w:rFonts w:eastAsiaTheme="minorHAnsi"/>
          <w:noProof/>
          <w:szCs w:val="24"/>
          <w:lang w:eastAsia="en-US"/>
        </w:rPr>
        <w:t>Е</w:t>
      </w:r>
      <w:r w:rsidRPr="003659B0">
        <w:rPr>
          <w:rFonts w:eastAsiaTheme="minorHAnsi"/>
          <w:noProof/>
          <w:szCs w:val="24"/>
          <w:lang w:eastAsia="en-US"/>
        </w:rPr>
        <w:t>,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64C6928B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4346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1748"/>
        <w:gridCol w:w="1701"/>
        <w:gridCol w:w="4820"/>
      </w:tblGrid>
      <w:tr w:rsidR="002542E5" w:rsidRPr="00C62AF4" w14:paraId="373A4AD9" w14:textId="77777777" w:rsidTr="003507E3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C62AF4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C62AF4">
              <w:rPr>
                <w:b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C62AF4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C62AF4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C62AF4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C62AF4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C62AF4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C62AF4" w:rsidRDefault="009C78FC" w:rsidP="00B36FDD">
            <w:pPr>
              <w:jc w:val="center"/>
              <w:rPr>
                <w:sz w:val="21"/>
                <w:szCs w:val="21"/>
              </w:rPr>
            </w:pPr>
            <w:r w:rsidRPr="00C62AF4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C62AF4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C62AF4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C62AF4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C62AF4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C62AF4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8269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C62AF4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C62AF4">
              <w:rPr>
                <w:b/>
                <w:sz w:val="20"/>
                <w:szCs w:val="20"/>
              </w:rPr>
              <w:t>Показатели уровня сформированности</w:t>
            </w:r>
            <w:r w:rsidR="000C1C3C" w:rsidRPr="00C62AF4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C62AF4" w14:paraId="793BE545" w14:textId="77777777" w:rsidTr="003507E3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C62AF4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C62AF4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C62AF4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1748" w:type="dxa"/>
            <w:shd w:val="clear" w:color="auto" w:fill="DBE5F1" w:themeFill="accent1" w:themeFillTint="33"/>
            <w:vAlign w:val="center"/>
          </w:tcPr>
          <w:p w14:paraId="2109160A" w14:textId="0C66ADEF" w:rsidR="00590FE2" w:rsidRPr="00C62AF4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C62AF4">
              <w:rPr>
                <w:b/>
                <w:sz w:val="20"/>
                <w:szCs w:val="20"/>
              </w:rPr>
              <w:t xml:space="preserve">универсальных </w:t>
            </w:r>
          </w:p>
          <w:p w14:paraId="749F4AE2" w14:textId="4D299279" w:rsidR="00590FE2" w:rsidRPr="00C62AF4" w:rsidRDefault="00590FE2" w:rsidP="0011021C">
            <w:pPr>
              <w:jc w:val="center"/>
              <w:rPr>
                <w:b/>
                <w:sz w:val="20"/>
                <w:szCs w:val="20"/>
              </w:rPr>
            </w:pPr>
            <w:r w:rsidRPr="00C62AF4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1E08A45C" w14:textId="40EBA7D9" w:rsidR="00590FE2" w:rsidRPr="00C62AF4" w:rsidRDefault="00590FE2" w:rsidP="0011021C">
            <w:pPr>
              <w:jc w:val="center"/>
              <w:rPr>
                <w:b/>
                <w:sz w:val="20"/>
                <w:szCs w:val="20"/>
              </w:rPr>
            </w:pPr>
            <w:r w:rsidRPr="00C62AF4">
              <w:rPr>
                <w:b/>
                <w:sz w:val="20"/>
                <w:szCs w:val="20"/>
              </w:rPr>
              <w:t>общепрофессиональных компетенций</w:t>
            </w:r>
          </w:p>
        </w:tc>
        <w:tc>
          <w:tcPr>
            <w:tcW w:w="4820" w:type="dxa"/>
            <w:shd w:val="clear" w:color="auto" w:fill="DBE5F1" w:themeFill="accent1" w:themeFillTint="33"/>
            <w:vAlign w:val="center"/>
          </w:tcPr>
          <w:p w14:paraId="4C961265" w14:textId="77777777" w:rsidR="00590FE2" w:rsidRPr="00C62AF4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C62AF4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C62AF4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C62AF4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C62AF4" w14:paraId="15985614" w14:textId="77777777" w:rsidTr="003507E3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C62AF4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C62AF4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C62AF4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748" w:type="dxa"/>
            <w:shd w:val="clear" w:color="auto" w:fill="DBE5F1" w:themeFill="accent1" w:themeFillTint="33"/>
          </w:tcPr>
          <w:p w14:paraId="57E58008" w14:textId="48549938" w:rsidR="00590FE2" w:rsidRPr="00C62AF4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1701" w:type="dxa"/>
            <w:shd w:val="clear" w:color="auto" w:fill="DBE5F1" w:themeFill="accent1" w:themeFillTint="33"/>
          </w:tcPr>
          <w:p w14:paraId="748B45B0" w14:textId="00A27544" w:rsidR="00590FE2" w:rsidRPr="00C62AF4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4820" w:type="dxa"/>
            <w:shd w:val="clear" w:color="auto" w:fill="DBE5F1" w:themeFill="accent1" w:themeFillTint="33"/>
          </w:tcPr>
          <w:p w14:paraId="2C1944C4" w14:textId="77777777" w:rsidR="00854002" w:rsidRPr="00C62AF4" w:rsidRDefault="00854002" w:rsidP="00854002">
            <w:pPr>
              <w:rPr>
                <w:sz w:val="20"/>
                <w:szCs w:val="20"/>
              </w:rPr>
            </w:pPr>
            <w:r w:rsidRPr="00C62AF4">
              <w:rPr>
                <w:sz w:val="20"/>
                <w:szCs w:val="20"/>
              </w:rPr>
              <w:t>ПК-1:</w:t>
            </w:r>
          </w:p>
          <w:p w14:paraId="606FE88B" w14:textId="77777777" w:rsidR="00854002" w:rsidRPr="00C62AF4" w:rsidRDefault="00854002" w:rsidP="00854002">
            <w:pPr>
              <w:rPr>
                <w:sz w:val="20"/>
                <w:szCs w:val="20"/>
              </w:rPr>
            </w:pPr>
            <w:r w:rsidRPr="00C62AF4">
              <w:rPr>
                <w:sz w:val="20"/>
                <w:szCs w:val="20"/>
              </w:rPr>
              <w:t>ИД-ПК-1.3</w:t>
            </w:r>
          </w:p>
          <w:p w14:paraId="4039186E" w14:textId="77777777" w:rsidR="00854002" w:rsidRPr="00C62AF4" w:rsidRDefault="00854002" w:rsidP="00854002">
            <w:pPr>
              <w:rPr>
                <w:sz w:val="20"/>
                <w:szCs w:val="20"/>
              </w:rPr>
            </w:pPr>
            <w:r w:rsidRPr="00C62AF4">
              <w:rPr>
                <w:sz w:val="20"/>
                <w:szCs w:val="20"/>
              </w:rPr>
              <w:t xml:space="preserve">ПК-2: </w:t>
            </w:r>
          </w:p>
          <w:p w14:paraId="4C2A80B4" w14:textId="696AF812" w:rsidR="00590FE2" w:rsidRPr="00C62AF4" w:rsidRDefault="00854002" w:rsidP="00854002">
            <w:pPr>
              <w:rPr>
                <w:b/>
                <w:sz w:val="20"/>
                <w:szCs w:val="20"/>
              </w:rPr>
            </w:pPr>
            <w:r w:rsidRPr="00C62AF4">
              <w:rPr>
                <w:sz w:val="20"/>
                <w:szCs w:val="20"/>
              </w:rPr>
              <w:t>ИД-ПК-2.6</w:t>
            </w:r>
          </w:p>
        </w:tc>
      </w:tr>
      <w:tr w:rsidR="002542E5" w:rsidRPr="00C62AF4" w14:paraId="4A44A122" w14:textId="77777777" w:rsidTr="003507E3">
        <w:trPr>
          <w:trHeight w:val="283"/>
        </w:trPr>
        <w:tc>
          <w:tcPr>
            <w:tcW w:w="2045" w:type="dxa"/>
          </w:tcPr>
          <w:p w14:paraId="102B0B32" w14:textId="77777777" w:rsidR="00590FE2" w:rsidRPr="00C62AF4" w:rsidRDefault="00590FE2" w:rsidP="00B36FDD">
            <w:r w:rsidRPr="00C62AF4">
              <w:t>высокий</w:t>
            </w:r>
          </w:p>
        </w:tc>
        <w:tc>
          <w:tcPr>
            <w:tcW w:w="1726" w:type="dxa"/>
          </w:tcPr>
          <w:p w14:paraId="5E592D0B" w14:textId="1F0BBF37" w:rsidR="00590FE2" w:rsidRPr="00C62AF4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1E21DB76" w14:textId="3C6D3BAA" w:rsidR="00590FE2" w:rsidRPr="00C62AF4" w:rsidRDefault="00590FE2" w:rsidP="00B36FDD">
            <w:pPr>
              <w:rPr>
                <w:iCs/>
              </w:rPr>
            </w:pPr>
            <w:r w:rsidRPr="00C62AF4">
              <w:rPr>
                <w:iCs/>
              </w:rPr>
              <w:t>отлично</w:t>
            </w:r>
          </w:p>
          <w:p w14:paraId="04C84513" w14:textId="4585E349" w:rsidR="00590FE2" w:rsidRPr="00C62AF4" w:rsidRDefault="00590FE2" w:rsidP="00B36FDD">
            <w:pPr>
              <w:rPr>
                <w:iCs/>
              </w:rPr>
            </w:pPr>
          </w:p>
        </w:tc>
        <w:tc>
          <w:tcPr>
            <w:tcW w:w="1748" w:type="dxa"/>
          </w:tcPr>
          <w:p w14:paraId="7C2339CE" w14:textId="7086DB92" w:rsidR="00590FE2" w:rsidRPr="00C62AF4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1701" w:type="dxa"/>
          </w:tcPr>
          <w:p w14:paraId="09BD2B5D" w14:textId="737963AD" w:rsidR="00590FE2" w:rsidRPr="00C62AF4" w:rsidRDefault="00590FE2" w:rsidP="00356DE8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4820" w:type="dxa"/>
          </w:tcPr>
          <w:p w14:paraId="1FCD7F2E" w14:textId="4A5C6C6B" w:rsidR="006C235B" w:rsidRPr="00C62AF4" w:rsidRDefault="006C235B" w:rsidP="006C235B">
            <w:pPr>
              <w:shd w:val="clear" w:color="auto" w:fill="FFFFFF"/>
              <w:ind w:left="164"/>
              <w:rPr>
                <w:rFonts w:eastAsia="Times New Roman"/>
                <w:color w:val="000000"/>
                <w:sz w:val="21"/>
                <w:szCs w:val="21"/>
              </w:rPr>
            </w:pPr>
            <w:r w:rsidRPr="00C62AF4">
              <w:rPr>
                <w:rFonts w:eastAsia="Times New Roman"/>
                <w:color w:val="000000"/>
                <w:sz w:val="21"/>
                <w:szCs w:val="21"/>
              </w:rPr>
              <w:t xml:space="preserve">Обучающийся: </w:t>
            </w:r>
          </w:p>
          <w:p w14:paraId="6C4E9321" w14:textId="2CCAB2B5" w:rsidR="003507E3" w:rsidRPr="00C62AF4" w:rsidRDefault="003507E3" w:rsidP="003507E3">
            <w:pPr>
              <w:pStyle w:val="af0"/>
              <w:numPr>
                <w:ilvl w:val="0"/>
                <w:numId w:val="34"/>
              </w:numPr>
            </w:pPr>
            <w:r w:rsidRPr="00C62AF4">
              <w:t xml:space="preserve">отлично определяет функциональный тип электронных устройств; </w:t>
            </w:r>
          </w:p>
          <w:p w14:paraId="4FDAEB4B" w14:textId="714D25E3" w:rsidR="003507E3" w:rsidRPr="00C62AF4" w:rsidRDefault="003507E3" w:rsidP="003507E3">
            <w:pPr>
              <w:pStyle w:val="af0"/>
              <w:numPr>
                <w:ilvl w:val="0"/>
                <w:numId w:val="34"/>
              </w:numPr>
              <w:tabs>
                <w:tab w:val="left" w:pos="317"/>
              </w:tabs>
            </w:pPr>
            <w:r w:rsidRPr="00C62AF4">
              <w:t xml:space="preserve">грамотно производит проверку электронных и электрических элементов; </w:t>
            </w:r>
          </w:p>
          <w:p w14:paraId="1C81830D" w14:textId="4B24AF53" w:rsidR="003507E3" w:rsidRPr="00C62AF4" w:rsidRDefault="003507E3" w:rsidP="003507E3">
            <w:pPr>
              <w:pStyle w:val="af0"/>
              <w:numPr>
                <w:ilvl w:val="0"/>
                <w:numId w:val="34"/>
              </w:numPr>
              <w:tabs>
                <w:tab w:val="left" w:pos="317"/>
              </w:tabs>
            </w:pPr>
            <w:r w:rsidRPr="00C62AF4">
              <w:t xml:space="preserve">обоснованно производит подбор элементов электрических цепей и электронных схем, исходя из заданных параметров и условий использования; </w:t>
            </w:r>
          </w:p>
          <w:p w14:paraId="59A8113B" w14:textId="5A9A898C" w:rsidR="003507E3" w:rsidRPr="00C62AF4" w:rsidRDefault="003507E3" w:rsidP="003507E3">
            <w:pPr>
              <w:pStyle w:val="af0"/>
              <w:numPr>
                <w:ilvl w:val="0"/>
                <w:numId w:val="34"/>
              </w:numPr>
              <w:tabs>
                <w:tab w:val="left" w:pos="317"/>
              </w:tabs>
            </w:pPr>
            <w:r w:rsidRPr="00C62AF4">
              <w:rPr>
                <w:iCs/>
              </w:rPr>
              <w:t xml:space="preserve">показывает исчерпывающие знания </w:t>
            </w:r>
            <w:r w:rsidRPr="00C62AF4">
              <w:t xml:space="preserve">методов расчета и измерения основных параметров электрических и электронных цепей; методов анализа и тестирования аналоговых и цифровых схем; </w:t>
            </w:r>
          </w:p>
          <w:p w14:paraId="610A72D8" w14:textId="4B018FDE" w:rsidR="00FD46B1" w:rsidRPr="00C62AF4" w:rsidRDefault="003507E3" w:rsidP="00CF75E2">
            <w:pPr>
              <w:pStyle w:val="af0"/>
              <w:numPr>
                <w:ilvl w:val="0"/>
                <w:numId w:val="34"/>
              </w:numPr>
              <w:tabs>
                <w:tab w:val="left" w:pos="317"/>
              </w:tabs>
            </w:pPr>
            <w:r w:rsidRPr="00C62AF4">
              <w:t>на высоком уровне владеет методикой анализа структурных и электрических схем с помощью с помощью ЭВМ, а также грамотно и</w:t>
            </w:r>
            <w:r w:rsidR="00AA45B7" w:rsidRPr="00C62AF4">
              <w:t xml:space="preserve"> </w:t>
            </w:r>
            <w:r w:rsidRPr="00C62AF4">
              <w:t>целенаправленно осуществлять оптимизации параметров и структуры схем в ходе этого анализа</w:t>
            </w:r>
          </w:p>
          <w:p w14:paraId="7E8756F7" w14:textId="0CB2A6CC" w:rsidR="003507E3" w:rsidRPr="00C62AF4" w:rsidRDefault="003507E3" w:rsidP="003507E3">
            <w:pPr>
              <w:pStyle w:val="af0"/>
              <w:numPr>
                <w:ilvl w:val="0"/>
                <w:numId w:val="34"/>
              </w:numPr>
              <w:tabs>
                <w:tab w:val="left" w:pos="389"/>
              </w:tabs>
              <w:rPr>
                <w:iCs/>
              </w:rPr>
            </w:pPr>
            <w:r w:rsidRPr="00C62AF4">
              <w:rPr>
                <w:iCs/>
              </w:rPr>
              <w:lastRenderedPageBreak/>
              <w:t>- свободно ориентируется в учебной и профессиональной литературе;</w:t>
            </w:r>
          </w:p>
          <w:p w14:paraId="333105E6" w14:textId="526F2386" w:rsidR="003507E3" w:rsidRPr="00C62AF4" w:rsidRDefault="003507E3" w:rsidP="003507E3">
            <w:pPr>
              <w:pStyle w:val="af0"/>
              <w:numPr>
                <w:ilvl w:val="0"/>
                <w:numId w:val="34"/>
              </w:numPr>
            </w:pPr>
            <w:r w:rsidRPr="00C62AF4">
              <w:rPr>
                <w:iCs/>
              </w:rPr>
              <w:t>- дает развернутые, исчерпывающие, профессионально грамотные ответы на вопросы, в том числе, дополнительные.</w:t>
            </w:r>
          </w:p>
          <w:p w14:paraId="39353BD1" w14:textId="009C7E51" w:rsidR="00590FE2" w:rsidRPr="00C62AF4" w:rsidRDefault="00FD46B1" w:rsidP="00FD46B1">
            <w:pPr>
              <w:rPr>
                <w:sz w:val="21"/>
                <w:szCs w:val="21"/>
              </w:rPr>
            </w:pPr>
            <w:r w:rsidRPr="00C62AF4">
              <w:rPr>
                <w:sz w:val="21"/>
                <w:szCs w:val="21"/>
              </w:rPr>
              <w:t xml:space="preserve"> </w:t>
            </w:r>
          </w:p>
        </w:tc>
      </w:tr>
      <w:tr w:rsidR="002542E5" w:rsidRPr="00C62AF4" w14:paraId="4EA520C7" w14:textId="77777777" w:rsidTr="003507E3">
        <w:trPr>
          <w:trHeight w:val="283"/>
        </w:trPr>
        <w:tc>
          <w:tcPr>
            <w:tcW w:w="2045" w:type="dxa"/>
          </w:tcPr>
          <w:p w14:paraId="45E677E2" w14:textId="29BB71A2" w:rsidR="00590FE2" w:rsidRPr="00C62AF4" w:rsidRDefault="00590FE2" w:rsidP="00B36FDD">
            <w:r w:rsidRPr="00C62AF4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20B35954" w:rsidR="00590FE2" w:rsidRPr="00C62AF4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7FB36380" w14:textId="57FF1ECB" w:rsidR="00590FE2" w:rsidRPr="00C62AF4" w:rsidRDefault="00590FE2" w:rsidP="003507E3">
            <w:pPr>
              <w:rPr>
                <w:iCs/>
              </w:rPr>
            </w:pPr>
            <w:r w:rsidRPr="00C62AF4">
              <w:rPr>
                <w:iCs/>
              </w:rPr>
              <w:t>хорошо</w:t>
            </w:r>
          </w:p>
        </w:tc>
        <w:tc>
          <w:tcPr>
            <w:tcW w:w="1748" w:type="dxa"/>
          </w:tcPr>
          <w:p w14:paraId="20506C63" w14:textId="50DFB236" w:rsidR="00590FE2" w:rsidRPr="00C62AF4" w:rsidRDefault="00590FE2" w:rsidP="00356DE8">
            <w:pPr>
              <w:numPr>
                <w:ilvl w:val="0"/>
                <w:numId w:val="13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1701" w:type="dxa"/>
          </w:tcPr>
          <w:p w14:paraId="13F244BC" w14:textId="4A484083" w:rsidR="00590FE2" w:rsidRPr="00C62AF4" w:rsidRDefault="00590FE2" w:rsidP="00356DE8">
            <w:pPr>
              <w:numPr>
                <w:ilvl w:val="0"/>
                <w:numId w:val="13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4820" w:type="dxa"/>
          </w:tcPr>
          <w:p w14:paraId="0BB58925" w14:textId="5B71017D" w:rsidR="003507E3" w:rsidRPr="00C62AF4" w:rsidRDefault="00590FE2" w:rsidP="003507E3">
            <w:pPr>
              <w:pStyle w:val="af0"/>
              <w:numPr>
                <w:ilvl w:val="0"/>
                <w:numId w:val="34"/>
              </w:numPr>
            </w:pPr>
            <w:r w:rsidRPr="00C62AF4">
              <w:rPr>
                <w:iCs/>
                <w:sz w:val="21"/>
                <w:szCs w:val="21"/>
              </w:rPr>
              <w:t xml:space="preserve"> </w:t>
            </w:r>
            <w:r w:rsidR="003507E3" w:rsidRPr="00C62AF4">
              <w:t xml:space="preserve">хорошо определяет функциональный тип электронных устройств; </w:t>
            </w:r>
          </w:p>
          <w:p w14:paraId="171F041D" w14:textId="2C05FA21" w:rsidR="003507E3" w:rsidRPr="00C62AF4" w:rsidRDefault="003507E3" w:rsidP="003507E3">
            <w:pPr>
              <w:pStyle w:val="af0"/>
              <w:numPr>
                <w:ilvl w:val="0"/>
                <w:numId w:val="34"/>
              </w:numPr>
              <w:tabs>
                <w:tab w:val="left" w:pos="317"/>
              </w:tabs>
            </w:pPr>
            <w:r w:rsidRPr="00C62AF4">
              <w:t xml:space="preserve">хорошо производит проверку электронных и электрических элементов; </w:t>
            </w:r>
          </w:p>
          <w:p w14:paraId="1BED77C5" w14:textId="7C59A0AC" w:rsidR="003507E3" w:rsidRPr="00C62AF4" w:rsidRDefault="003507E3" w:rsidP="003507E3">
            <w:pPr>
              <w:pStyle w:val="af0"/>
              <w:numPr>
                <w:ilvl w:val="0"/>
                <w:numId w:val="34"/>
              </w:numPr>
              <w:tabs>
                <w:tab w:val="left" w:pos="317"/>
              </w:tabs>
            </w:pPr>
            <w:r w:rsidRPr="00C62AF4">
              <w:t xml:space="preserve">достаточно обоснованно производит подбор элементов электрических цепей и электронных схем, исходя из заданных параметров и условий использования; </w:t>
            </w:r>
          </w:p>
          <w:p w14:paraId="001892FE" w14:textId="345E6CCC" w:rsidR="003507E3" w:rsidRPr="00C62AF4" w:rsidRDefault="003507E3" w:rsidP="003507E3">
            <w:pPr>
              <w:pStyle w:val="af0"/>
              <w:numPr>
                <w:ilvl w:val="0"/>
                <w:numId w:val="34"/>
              </w:numPr>
              <w:tabs>
                <w:tab w:val="left" w:pos="317"/>
              </w:tabs>
            </w:pPr>
            <w:r w:rsidRPr="00C62AF4">
              <w:rPr>
                <w:iCs/>
              </w:rPr>
              <w:t xml:space="preserve">показывает достаточные знания </w:t>
            </w:r>
            <w:r w:rsidRPr="00C62AF4">
              <w:t xml:space="preserve">методов расчета и измерения основных параметров электрических и электронных цепей; методов анализа и тестирования аналоговых и цифровых схем; </w:t>
            </w:r>
          </w:p>
          <w:p w14:paraId="29819D5C" w14:textId="10DA883E" w:rsidR="003507E3" w:rsidRPr="00C62AF4" w:rsidRDefault="003507E3" w:rsidP="00CF75E2">
            <w:pPr>
              <w:pStyle w:val="af0"/>
              <w:numPr>
                <w:ilvl w:val="0"/>
                <w:numId w:val="34"/>
              </w:numPr>
              <w:tabs>
                <w:tab w:val="left" w:pos="317"/>
              </w:tabs>
            </w:pPr>
            <w:r w:rsidRPr="00C62AF4">
              <w:t xml:space="preserve">на </w:t>
            </w:r>
            <w:r w:rsidR="00AA45B7" w:rsidRPr="00C62AF4">
              <w:t>хорошем</w:t>
            </w:r>
            <w:r w:rsidRPr="00C62AF4">
              <w:t xml:space="preserve"> уровне владеет методикой анализа структурных и электрических схем с помощью с помощью ЭВМ, а также грамотно и</w:t>
            </w:r>
            <w:r w:rsidR="00AA45B7" w:rsidRPr="00C62AF4">
              <w:t xml:space="preserve"> </w:t>
            </w:r>
            <w:r w:rsidRPr="00C62AF4">
              <w:t>целенаправленно осуществлять оптимизации параметров и структуры схем в ходе этого анализа</w:t>
            </w:r>
          </w:p>
          <w:p w14:paraId="6C7E8931" w14:textId="17397CC6" w:rsidR="003507E3" w:rsidRPr="00C62AF4" w:rsidRDefault="00AA45B7" w:rsidP="003507E3">
            <w:pPr>
              <w:pStyle w:val="af0"/>
              <w:numPr>
                <w:ilvl w:val="0"/>
                <w:numId w:val="34"/>
              </w:numPr>
              <w:tabs>
                <w:tab w:val="left" w:pos="389"/>
              </w:tabs>
              <w:rPr>
                <w:iCs/>
              </w:rPr>
            </w:pPr>
            <w:r w:rsidRPr="00C62AF4">
              <w:rPr>
                <w:iCs/>
              </w:rPr>
              <w:t>достаточно хорошо</w:t>
            </w:r>
            <w:r w:rsidR="003507E3" w:rsidRPr="00C62AF4">
              <w:rPr>
                <w:iCs/>
              </w:rPr>
              <w:t xml:space="preserve"> ориентируется в учебной и профессиональной литературе;</w:t>
            </w:r>
          </w:p>
          <w:p w14:paraId="5043A887" w14:textId="53142F9A" w:rsidR="00590FE2" w:rsidRPr="00C62AF4" w:rsidRDefault="00AA45B7" w:rsidP="00AA45B7">
            <w:pPr>
              <w:pStyle w:val="af0"/>
              <w:numPr>
                <w:ilvl w:val="0"/>
                <w:numId w:val="34"/>
              </w:numPr>
              <w:tabs>
                <w:tab w:val="left" w:pos="313"/>
              </w:tabs>
              <w:rPr>
                <w:iCs/>
                <w:sz w:val="21"/>
                <w:szCs w:val="21"/>
              </w:rPr>
            </w:pPr>
            <w:r w:rsidRPr="00C62AF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</w:t>
            </w:r>
            <w:r w:rsidRPr="00C62AF4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C62AF4" w14:paraId="4F654C17" w14:textId="77777777" w:rsidTr="003507E3">
        <w:trPr>
          <w:trHeight w:val="283"/>
        </w:trPr>
        <w:tc>
          <w:tcPr>
            <w:tcW w:w="2045" w:type="dxa"/>
          </w:tcPr>
          <w:p w14:paraId="2FE7550D" w14:textId="77777777" w:rsidR="00590FE2" w:rsidRPr="00C62AF4" w:rsidRDefault="00590FE2" w:rsidP="00B36FDD">
            <w:r w:rsidRPr="00C62AF4">
              <w:t>базовый</w:t>
            </w:r>
          </w:p>
        </w:tc>
        <w:tc>
          <w:tcPr>
            <w:tcW w:w="1726" w:type="dxa"/>
          </w:tcPr>
          <w:p w14:paraId="58B696A2" w14:textId="1B76B5C6" w:rsidR="00590FE2" w:rsidRPr="00C62AF4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25CF4171" w14:textId="43BF0804" w:rsidR="00590FE2" w:rsidRPr="00C62AF4" w:rsidRDefault="00590FE2" w:rsidP="00AA45B7">
            <w:pPr>
              <w:rPr>
                <w:iCs/>
              </w:rPr>
            </w:pPr>
            <w:r w:rsidRPr="00C62AF4">
              <w:rPr>
                <w:iCs/>
              </w:rPr>
              <w:t>удовлетворительно</w:t>
            </w:r>
          </w:p>
        </w:tc>
        <w:tc>
          <w:tcPr>
            <w:tcW w:w="1748" w:type="dxa"/>
          </w:tcPr>
          <w:p w14:paraId="45E8EAAB" w14:textId="0F8BCE32" w:rsidR="00590FE2" w:rsidRPr="00C62AF4" w:rsidRDefault="00590FE2" w:rsidP="00356DE8">
            <w:pPr>
              <w:numPr>
                <w:ilvl w:val="0"/>
                <w:numId w:val="13"/>
              </w:numPr>
              <w:tabs>
                <w:tab w:val="left" w:pos="317"/>
              </w:tabs>
              <w:ind w:left="0" w:firstLine="0"/>
              <w:contextualSpacing/>
              <w:rPr>
                <w:sz w:val="21"/>
                <w:szCs w:val="21"/>
              </w:rPr>
            </w:pPr>
          </w:p>
        </w:tc>
        <w:tc>
          <w:tcPr>
            <w:tcW w:w="1701" w:type="dxa"/>
          </w:tcPr>
          <w:p w14:paraId="7DE348A0" w14:textId="4C846E64" w:rsidR="00590FE2" w:rsidRPr="00C62AF4" w:rsidRDefault="00590FE2" w:rsidP="00356DE8">
            <w:pPr>
              <w:widowControl w:val="0"/>
              <w:numPr>
                <w:ilvl w:val="0"/>
                <w:numId w:val="13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4820" w:type="dxa"/>
          </w:tcPr>
          <w:p w14:paraId="4F18604A" w14:textId="77777777" w:rsidR="00AA45B7" w:rsidRPr="00C62AF4" w:rsidRDefault="00AA45B7" w:rsidP="00AA45B7">
            <w:r w:rsidRPr="00C62AF4">
              <w:t>Обучающийся:</w:t>
            </w:r>
          </w:p>
          <w:p w14:paraId="7532D31E" w14:textId="77777777" w:rsidR="00AA45B7" w:rsidRPr="00C62AF4" w:rsidRDefault="00AA45B7" w:rsidP="00AA45B7">
            <w:pPr>
              <w:numPr>
                <w:ilvl w:val="0"/>
                <w:numId w:val="35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C62AF4">
              <w:lastRenderedPageBreak/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39DA16BE" w14:textId="77777777" w:rsidR="00AA45B7" w:rsidRPr="00C62AF4" w:rsidRDefault="00AA45B7" w:rsidP="00AA45B7">
            <w:pPr>
              <w:numPr>
                <w:ilvl w:val="0"/>
                <w:numId w:val="35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C62AF4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7EA73FC6" w:rsidR="00590FE2" w:rsidRPr="00C62AF4" w:rsidRDefault="00AA45B7" w:rsidP="00AA45B7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C62AF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C62AF4">
              <w:t>необходимом для дальнейшей учебы и предстоящей работы по профилю обучения.</w:t>
            </w:r>
          </w:p>
        </w:tc>
      </w:tr>
      <w:tr w:rsidR="002542E5" w:rsidRPr="00C62AF4" w14:paraId="4269CFD1" w14:textId="77777777" w:rsidTr="003507E3">
        <w:trPr>
          <w:trHeight w:val="283"/>
        </w:trPr>
        <w:tc>
          <w:tcPr>
            <w:tcW w:w="2045" w:type="dxa"/>
          </w:tcPr>
          <w:p w14:paraId="7C24F501" w14:textId="77777777" w:rsidR="00590FE2" w:rsidRPr="00C62AF4" w:rsidRDefault="00590FE2" w:rsidP="00B36FDD">
            <w:r w:rsidRPr="00C62AF4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342820A2" w:rsidR="00590FE2" w:rsidRPr="00C62AF4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057F4720" w14:textId="4A712225" w:rsidR="00590FE2" w:rsidRPr="00C62AF4" w:rsidRDefault="00590FE2" w:rsidP="00AA45B7">
            <w:pPr>
              <w:rPr>
                <w:iCs/>
              </w:rPr>
            </w:pPr>
            <w:r w:rsidRPr="00C62AF4">
              <w:rPr>
                <w:iCs/>
              </w:rPr>
              <w:t>неудовлетворительно</w:t>
            </w:r>
          </w:p>
        </w:tc>
        <w:tc>
          <w:tcPr>
            <w:tcW w:w="8269" w:type="dxa"/>
            <w:gridSpan w:val="3"/>
          </w:tcPr>
          <w:p w14:paraId="7ED84381" w14:textId="014BD63E" w:rsidR="00590FE2" w:rsidRPr="00C62AF4" w:rsidRDefault="00590FE2" w:rsidP="00B36FDD">
            <w:pPr>
              <w:rPr>
                <w:iCs/>
                <w:sz w:val="21"/>
                <w:szCs w:val="21"/>
              </w:rPr>
            </w:pPr>
            <w:r w:rsidRPr="00C62AF4">
              <w:rPr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C62AF4" w:rsidRDefault="00590FE2" w:rsidP="00356DE8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62AF4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C62AF4" w:rsidRDefault="00590FE2" w:rsidP="00356DE8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62AF4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1D58B996" w14:textId="77777777" w:rsidR="00590FE2" w:rsidRPr="00C62AF4" w:rsidRDefault="00590FE2" w:rsidP="00356DE8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62AF4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C62AF4" w:rsidRDefault="00590FE2" w:rsidP="00356DE8">
            <w:pPr>
              <w:numPr>
                <w:ilvl w:val="0"/>
                <w:numId w:val="14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C62AF4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C62AF4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4CBA82BE" w:rsidR="001F5596" w:rsidRPr="0021441B" w:rsidRDefault="001F5596" w:rsidP="00356DE8">
      <w:pPr>
        <w:pStyle w:val="af0"/>
        <w:numPr>
          <w:ilvl w:val="3"/>
          <w:numId w:val="9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6533D4">
        <w:rPr>
          <w:rFonts w:eastAsia="Times New Roman"/>
          <w:bCs/>
          <w:sz w:val="24"/>
          <w:szCs w:val="24"/>
        </w:rPr>
        <w:t>учебной дисциплине</w:t>
      </w:r>
      <w:r w:rsidR="008E5E43" w:rsidRPr="006533D4">
        <w:rPr>
          <w:rFonts w:eastAsia="Times New Roman"/>
          <w:bCs/>
          <w:sz w:val="24"/>
          <w:szCs w:val="24"/>
        </w:rPr>
        <w:t xml:space="preserve"> «</w:t>
      </w:r>
      <w:r w:rsidR="004C6CDD">
        <w:rPr>
          <w:rFonts w:eastAsia="Times New Roman"/>
          <w:bCs/>
          <w:sz w:val="24"/>
          <w:szCs w:val="24"/>
        </w:rPr>
        <w:t>Аналоговая схемотехника</w:t>
      </w:r>
      <w:r w:rsidR="008E5E43" w:rsidRPr="006533D4">
        <w:rPr>
          <w:rFonts w:eastAsia="Times New Roman"/>
          <w:bCs/>
          <w:sz w:val="24"/>
          <w:szCs w:val="24"/>
        </w:rPr>
        <w:t>»</w:t>
      </w:r>
      <w:r w:rsidRPr="006533D4">
        <w:rPr>
          <w:rFonts w:eastAsia="Times New Roman"/>
          <w:bCs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7323277E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4425A476" w:rsidR="003F468B" w:rsidRPr="00F44930" w:rsidRDefault="003F468B" w:rsidP="00F44930">
            <w:pPr>
              <w:pStyle w:val="af0"/>
              <w:ind w:left="0"/>
              <w:jc w:val="center"/>
              <w:rPr>
                <w:b/>
              </w:rPr>
            </w:pPr>
            <w:r w:rsidRPr="00F4493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356DE8">
            <w:pPr>
              <w:pStyle w:val="af0"/>
              <w:numPr>
                <w:ilvl w:val="3"/>
                <w:numId w:val="10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7D55BB2A" w14:textId="77777777" w:rsidTr="0003098C">
        <w:trPr>
          <w:trHeight w:val="283"/>
        </w:trPr>
        <w:tc>
          <w:tcPr>
            <w:tcW w:w="993" w:type="dxa"/>
          </w:tcPr>
          <w:p w14:paraId="321AF006" w14:textId="12657B6C" w:rsidR="00DC1095" w:rsidRPr="00F44930" w:rsidRDefault="008E5E43" w:rsidP="00DC1095">
            <w:r w:rsidRPr="00F44930">
              <w:t>1</w:t>
            </w:r>
          </w:p>
        </w:tc>
        <w:tc>
          <w:tcPr>
            <w:tcW w:w="3827" w:type="dxa"/>
          </w:tcPr>
          <w:p w14:paraId="4E76DEA3" w14:textId="0B469D66" w:rsidR="003F468B" w:rsidRPr="00F44930" w:rsidRDefault="00C21E6A" w:rsidP="00C21E6A">
            <w:pPr>
              <w:ind w:left="42"/>
            </w:pPr>
            <w:r w:rsidRPr="00F44930">
              <w:t xml:space="preserve">Контрольная работа 1 по разделу </w:t>
            </w:r>
            <w:r w:rsidRPr="00F44930">
              <w:rPr>
                <w:lang w:val="en-US"/>
              </w:rPr>
              <w:t>I</w:t>
            </w:r>
            <w:r w:rsidRPr="00F44930">
              <w:t>. «Операционные усилители»</w:t>
            </w:r>
          </w:p>
        </w:tc>
        <w:tc>
          <w:tcPr>
            <w:tcW w:w="9723" w:type="dxa"/>
          </w:tcPr>
          <w:p w14:paraId="3E6C315E" w14:textId="77777777" w:rsidR="00437FF2" w:rsidRDefault="00437FF2" w:rsidP="00356DE8">
            <w:pPr>
              <w:numPr>
                <w:ilvl w:val="0"/>
                <w:numId w:val="27"/>
              </w:numPr>
              <w:jc w:val="both"/>
              <w:rPr>
                <w:rFonts w:eastAsia="Times New Roman"/>
              </w:rPr>
            </w:pPr>
            <w:r>
              <w:t>Дана схема усилителя на операционном усилителе (ОУ) К140УД8А</w:t>
            </w:r>
          </w:p>
          <w:p w14:paraId="57AEAE86" w14:textId="77777777" w:rsidR="00437FF2" w:rsidRDefault="006C5F84" w:rsidP="00437FF2">
            <w:pPr>
              <w:ind w:left="720"/>
              <w:jc w:val="both"/>
              <w:rPr>
                <w:rFonts w:ascii="Arial" w:hAnsi="Arial"/>
                <w:sz w:val="28"/>
              </w:rPr>
            </w:pPr>
            <w:r>
              <w:lastRenderedPageBreak/>
              <w:object w:dxaOrig="1440" w:dyaOrig="1440" w14:anchorId="468055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1" type="#_x0000_t75" style="position:absolute;left:0;text-align:left;margin-left:2.85pt;margin-top:5.5pt;width:190.8pt;height:150.5pt;z-index:251660288">
                  <v:imagedata r:id="rId15" o:title=""/>
                  <w10:wrap type="square" side="right"/>
                </v:shape>
                <o:OLEObject Type="Embed" ProgID="PBrush" ShapeID="_x0000_s2051" DrawAspect="Content" ObjectID="_1709665049" r:id="rId16"/>
              </w:object>
            </w:r>
          </w:p>
          <w:p w14:paraId="636A408A" w14:textId="77777777" w:rsidR="00437FF2" w:rsidRDefault="00437FF2" w:rsidP="00437FF2">
            <w:pPr>
              <w:jc w:val="both"/>
              <w:rPr>
                <w:rFonts w:ascii="Arial" w:hAnsi="Arial"/>
                <w:sz w:val="28"/>
              </w:rPr>
            </w:pPr>
          </w:p>
          <w:p w14:paraId="7E3AE39E" w14:textId="77777777" w:rsidR="00437FF2" w:rsidRDefault="00437FF2" w:rsidP="00437FF2">
            <w:pPr>
              <w:ind w:firstLine="709"/>
              <w:jc w:val="both"/>
              <w:rPr>
                <w:sz w:val="24"/>
              </w:rPr>
            </w:pPr>
            <w:r>
              <w:t xml:space="preserve">Определите коэффициент усиления схемы К, входное и выходное сопротивления схемы, если </w:t>
            </w:r>
            <w:r>
              <w:rPr>
                <w:rFonts w:eastAsia="Times New Roman"/>
                <w:position w:val="-12"/>
                <w:sz w:val="24"/>
                <w:szCs w:val="24"/>
              </w:rPr>
              <w:object w:dxaOrig="3915" w:dyaOrig="360" w14:anchorId="446B2EB1">
                <v:shape id="_x0000_i1026" type="#_x0000_t75" style="width:195.75pt;height:18pt" o:ole="">
                  <v:imagedata r:id="rId17" o:title=""/>
                </v:shape>
                <o:OLEObject Type="Embed" ProgID="Equation.DSMT4" ShapeID="_x0000_i1026" DrawAspect="Content" ObjectID="_1709665047" r:id="rId18"/>
              </w:object>
            </w:r>
            <w:r>
              <w:t>.</w:t>
            </w:r>
          </w:p>
          <w:p w14:paraId="343B1D69" w14:textId="77777777" w:rsidR="00437FF2" w:rsidRDefault="00437FF2" w:rsidP="00437FF2">
            <w:pPr>
              <w:jc w:val="both"/>
              <w:rPr>
                <w:rFonts w:ascii="Arial" w:hAnsi="Arial"/>
                <w:sz w:val="28"/>
              </w:rPr>
            </w:pPr>
          </w:p>
          <w:p w14:paraId="5AE4061B" w14:textId="77777777" w:rsidR="00437FF2" w:rsidRDefault="00437FF2" w:rsidP="00437FF2">
            <w:pPr>
              <w:jc w:val="both"/>
              <w:rPr>
                <w:rFonts w:ascii="Arial" w:hAnsi="Arial"/>
                <w:sz w:val="28"/>
              </w:rPr>
            </w:pPr>
          </w:p>
          <w:p w14:paraId="78CB2627" w14:textId="77777777" w:rsidR="00437FF2" w:rsidRDefault="00437FF2" w:rsidP="00437FF2">
            <w:pPr>
              <w:jc w:val="both"/>
              <w:rPr>
                <w:rFonts w:ascii="Arial" w:hAnsi="Arial"/>
                <w:sz w:val="28"/>
              </w:rPr>
            </w:pPr>
          </w:p>
          <w:p w14:paraId="69213DF7" w14:textId="77777777" w:rsidR="00437FF2" w:rsidRDefault="00437FF2" w:rsidP="00437FF2">
            <w:pPr>
              <w:jc w:val="both"/>
              <w:rPr>
                <w:rFonts w:ascii="Arial" w:hAnsi="Arial"/>
                <w:sz w:val="28"/>
              </w:rPr>
            </w:pPr>
          </w:p>
          <w:p w14:paraId="3B5316FB" w14:textId="77777777" w:rsidR="00437FF2" w:rsidRDefault="00437FF2" w:rsidP="00437FF2">
            <w:pPr>
              <w:jc w:val="both"/>
              <w:rPr>
                <w:rFonts w:ascii="Arial" w:hAnsi="Arial"/>
                <w:sz w:val="28"/>
              </w:rPr>
            </w:pPr>
          </w:p>
          <w:p w14:paraId="7DA56463" w14:textId="77777777" w:rsidR="00437FF2" w:rsidRDefault="00437FF2" w:rsidP="00437FF2">
            <w:pPr>
              <w:jc w:val="both"/>
              <w:rPr>
                <w:rFonts w:ascii="Arial" w:hAnsi="Arial"/>
                <w:sz w:val="28"/>
              </w:rPr>
            </w:pPr>
          </w:p>
          <w:p w14:paraId="01F48FCD" w14:textId="77777777" w:rsidR="00437FF2" w:rsidRDefault="00437FF2" w:rsidP="00437FF2">
            <w:pPr>
              <w:jc w:val="both"/>
              <w:rPr>
                <w:sz w:val="24"/>
              </w:rPr>
            </w:pPr>
            <w:r>
              <w:t>2.Какую схему включения ОУ необходимо выбрать, чтобы получить максимально возможное входное сопротивление усилителя?</w:t>
            </w:r>
          </w:p>
          <w:p w14:paraId="1E3D5942" w14:textId="77777777" w:rsidR="00437FF2" w:rsidRDefault="00437FF2" w:rsidP="00437FF2">
            <w:pPr>
              <w:jc w:val="both"/>
            </w:pPr>
            <w:r>
              <w:t>3.Дана схема инвертирующего усилителя на ОУ.</w:t>
            </w:r>
          </w:p>
          <w:p w14:paraId="3295EBC8" w14:textId="689C8879" w:rsidR="00437FF2" w:rsidRDefault="00F44930" w:rsidP="00437FF2">
            <w:pPr>
              <w:jc w:val="both"/>
            </w:pPr>
            <w:r>
              <w:rPr>
                <w:noProof/>
              </w:rPr>
              <w:drawing>
                <wp:inline distT="0" distB="0" distL="0" distR="0" wp14:anchorId="582C6D89" wp14:editId="3B7309F8">
                  <wp:extent cx="2710815" cy="2074545"/>
                  <wp:effectExtent l="0" t="0" r="0" b="1905"/>
                  <wp:docPr id="10" name="Рисунок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Рисунок 10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0815" cy="2074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8327FB" w14:textId="77777777" w:rsidR="00437FF2" w:rsidRDefault="00437FF2" w:rsidP="00437FF2">
            <w:r>
              <w:t xml:space="preserve">Определите напряжение смещения и сдвига в этой схеме, если </w:t>
            </w:r>
            <w:r>
              <w:rPr>
                <w:lang w:val="en-US"/>
              </w:rPr>
              <w:t>R</w:t>
            </w:r>
            <w:r>
              <w:t xml:space="preserve">=10 кОм, </w:t>
            </w:r>
            <w:r>
              <w:rPr>
                <w:lang w:val="en-US"/>
              </w:rPr>
              <w:t>R</w:t>
            </w:r>
            <w:r>
              <w:rPr>
                <w:vertAlign w:val="subscript"/>
              </w:rPr>
              <w:t>ос</w:t>
            </w:r>
            <w:r>
              <w:t>=1,0 мОм.</w:t>
            </w:r>
          </w:p>
          <w:p w14:paraId="4147DF7E" w14:textId="4D7BA452" w:rsidR="00DC1095" w:rsidRPr="00D23F40" w:rsidRDefault="00DC1095" w:rsidP="00DC1095">
            <w:pPr>
              <w:pStyle w:val="af0"/>
              <w:tabs>
                <w:tab w:val="left" w:pos="346"/>
              </w:tabs>
              <w:ind w:left="0"/>
              <w:jc w:val="both"/>
              <w:rPr>
                <w:i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54DCC1C9" w:rsidR="00DF1426" w:rsidRPr="00D23F40" w:rsidRDefault="00F44930" w:rsidP="00DC1095">
            <w:r>
              <w:lastRenderedPageBreak/>
              <w:t>2</w:t>
            </w:r>
          </w:p>
        </w:tc>
        <w:tc>
          <w:tcPr>
            <w:tcW w:w="3827" w:type="dxa"/>
          </w:tcPr>
          <w:p w14:paraId="6DC027F9" w14:textId="7DB8A4E8" w:rsidR="00DF1426" w:rsidRPr="00560220" w:rsidRDefault="00437FF2" w:rsidP="00437FF2">
            <w:pPr>
              <w:rPr>
                <w:i/>
              </w:rPr>
            </w:pPr>
            <w:r w:rsidRPr="00F44930">
              <w:t>Контрольная работа 2 по разделу</w:t>
            </w:r>
            <w:r w:rsidRPr="00F44930">
              <w:rPr>
                <w:b/>
              </w:rPr>
              <w:t xml:space="preserve"> </w:t>
            </w:r>
            <w:r w:rsidRPr="00F44930">
              <w:rPr>
                <w:lang w:val="en-US"/>
              </w:rPr>
              <w:t>II</w:t>
            </w:r>
            <w:r>
              <w:t xml:space="preserve"> «</w:t>
            </w:r>
            <w:r w:rsidRPr="00437FF2">
              <w:t>Линейные схемы на операционном усилителе</w:t>
            </w:r>
            <w:r>
              <w:t>»</w:t>
            </w:r>
          </w:p>
        </w:tc>
        <w:tc>
          <w:tcPr>
            <w:tcW w:w="9723" w:type="dxa"/>
          </w:tcPr>
          <w:p w14:paraId="4FC40821" w14:textId="77777777" w:rsidR="00437FF2" w:rsidRPr="00437FF2" w:rsidRDefault="00437FF2" w:rsidP="00437FF2">
            <w:pPr>
              <w:ind w:firstLine="709"/>
              <w:jc w:val="both"/>
              <w:rPr>
                <w:rFonts w:eastAsia="Times New Roman"/>
              </w:rPr>
            </w:pPr>
            <w:r w:rsidRPr="00437FF2">
              <w:t>Определите величину и полярность выходного напряжения.</w:t>
            </w:r>
          </w:p>
          <w:p w14:paraId="2E78C955" w14:textId="77777777" w:rsidR="00437FF2" w:rsidRPr="00437FF2" w:rsidRDefault="00437FF2" w:rsidP="00437FF2">
            <w:pPr>
              <w:ind w:firstLine="709"/>
              <w:jc w:val="both"/>
            </w:pPr>
            <w:r w:rsidRPr="00437FF2">
              <w:t>Номиналы резисторов и величины входных напряжений указаны в таблице 1. Строчка с заданными значениями соответствует номеру в журнале.</w:t>
            </w:r>
          </w:p>
          <w:p w14:paraId="6AD09892" w14:textId="77777777" w:rsidR="00437FF2" w:rsidRPr="00437FF2" w:rsidRDefault="00437FF2" w:rsidP="00437FF2">
            <w:pPr>
              <w:ind w:firstLine="709"/>
              <w:jc w:val="both"/>
            </w:pPr>
            <w:r w:rsidRPr="00437FF2">
              <w:t xml:space="preserve">Номиналы резисторов указаны в кОм. </w:t>
            </w:r>
          </w:p>
          <w:p w14:paraId="5F79F8F2" w14:textId="77777777" w:rsidR="00437FF2" w:rsidRPr="00437FF2" w:rsidRDefault="00437FF2" w:rsidP="00437FF2">
            <w:pPr>
              <w:ind w:firstLine="709"/>
              <w:jc w:val="both"/>
            </w:pPr>
            <w:r w:rsidRPr="00437FF2">
              <w:t xml:space="preserve">Необходимо рассчитать номиналы резисторов </w:t>
            </w:r>
            <w:r w:rsidRPr="00437FF2">
              <w:rPr>
                <w:lang w:val="en-US"/>
              </w:rPr>
              <w:t>R</w:t>
            </w:r>
            <w:r w:rsidRPr="00437FF2">
              <w:t xml:space="preserve">3, </w:t>
            </w:r>
            <w:r w:rsidRPr="00437FF2">
              <w:rPr>
                <w:lang w:val="en-US"/>
              </w:rPr>
              <w:t>R</w:t>
            </w:r>
            <w:r w:rsidRPr="00437FF2">
              <w:t xml:space="preserve">6, </w:t>
            </w:r>
            <w:r w:rsidRPr="00437FF2">
              <w:rPr>
                <w:lang w:val="en-US"/>
              </w:rPr>
              <w:t>R</w:t>
            </w:r>
            <w:r w:rsidRPr="00437FF2">
              <w:t>10, ограничивающих влияние токов смещения операционных усилителей.</w:t>
            </w:r>
          </w:p>
          <w:p w14:paraId="655048EF" w14:textId="77777777" w:rsidR="00437FF2" w:rsidRPr="00437FF2" w:rsidRDefault="00437FF2" w:rsidP="00437FF2">
            <w:pPr>
              <w:jc w:val="center"/>
            </w:pPr>
            <w:r>
              <w:rPr>
                <w:rFonts w:eastAsia="Times New Roman"/>
                <w:sz w:val="28"/>
                <w:szCs w:val="28"/>
              </w:rPr>
              <w:object w:dxaOrig="9345" w:dyaOrig="3405" w14:anchorId="282FE07E">
                <v:shape id="_x0000_i1027" type="#_x0000_t75" style="width:467.25pt;height:170.25pt" o:ole="">
                  <v:imagedata r:id="rId20" o:title=""/>
                </v:shape>
                <o:OLEObject Type="Embed" ProgID="PBrush" ShapeID="_x0000_i1027" DrawAspect="Content" ObjectID="_1709665048" r:id="rId21"/>
              </w:object>
            </w:r>
            <w:r>
              <w:rPr>
                <w:sz w:val="28"/>
                <w:szCs w:val="28"/>
              </w:rPr>
              <w:t xml:space="preserve">                                                 </w:t>
            </w:r>
            <w:r w:rsidRPr="00437FF2">
              <w:t>Рис.1</w:t>
            </w:r>
          </w:p>
          <w:p w14:paraId="540ADDAD" w14:textId="77777777" w:rsidR="00437FF2" w:rsidRPr="00437FF2" w:rsidRDefault="00437FF2" w:rsidP="00437FF2">
            <w:pPr>
              <w:ind w:firstLine="709"/>
              <w:jc w:val="both"/>
            </w:pPr>
            <w:r w:rsidRPr="00437FF2">
              <w:t xml:space="preserve">                                                                                                       Таблица 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28"/>
              <w:gridCol w:w="733"/>
              <w:gridCol w:w="733"/>
              <w:gridCol w:w="610"/>
              <w:gridCol w:w="645"/>
              <w:gridCol w:w="610"/>
              <w:gridCol w:w="610"/>
              <w:gridCol w:w="645"/>
              <w:gridCol w:w="610"/>
              <w:gridCol w:w="645"/>
              <w:gridCol w:w="662"/>
              <w:gridCol w:w="662"/>
              <w:gridCol w:w="662"/>
              <w:gridCol w:w="662"/>
            </w:tblGrid>
            <w:tr w:rsidR="00437FF2" w:rsidRPr="00437FF2" w14:paraId="5A1D98A2" w14:textId="77777777" w:rsidTr="00437FF2">
              <w:tc>
                <w:tcPr>
                  <w:tcW w:w="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FE7226B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№ п/п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1204448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val="en-US" w:eastAsia="en-US"/>
                    </w:rPr>
                    <w:t>U</w:t>
                  </w:r>
                  <w:r w:rsidRPr="00437FF2">
                    <w:rPr>
                      <w:lang w:eastAsia="en-US"/>
                    </w:rPr>
                    <w:t>вх2</w:t>
                  </w:r>
                </w:p>
                <w:p w14:paraId="6DE836BA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 xml:space="preserve"> </w:t>
                  </w:r>
                  <w:r w:rsidRPr="00437FF2">
                    <w:rPr>
                      <w:lang w:val="en-US" w:eastAsia="en-US"/>
                    </w:rPr>
                    <w:t>[</w:t>
                  </w:r>
                  <w:r w:rsidRPr="00437FF2">
                    <w:rPr>
                      <w:lang w:eastAsia="en-US"/>
                    </w:rPr>
                    <w:t>В</w:t>
                  </w:r>
                  <w:r w:rsidRPr="00437FF2">
                    <w:rPr>
                      <w:lang w:val="en-US" w:eastAsia="en-US"/>
                    </w:rPr>
                    <w:t>]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0885CBC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val="en-US" w:eastAsia="en-US"/>
                    </w:rPr>
                    <w:t>U</w:t>
                  </w:r>
                  <w:r w:rsidRPr="00437FF2">
                    <w:rPr>
                      <w:lang w:eastAsia="en-US"/>
                    </w:rPr>
                    <w:t>вх1</w:t>
                  </w:r>
                </w:p>
                <w:p w14:paraId="0A5A3FCA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eastAsia="en-US"/>
                    </w:rPr>
                    <w:t xml:space="preserve">  </w:t>
                  </w:r>
                  <w:r w:rsidRPr="00437FF2">
                    <w:rPr>
                      <w:lang w:val="en-US" w:eastAsia="en-US"/>
                    </w:rPr>
                    <w:t>[</w:t>
                  </w:r>
                  <w:r w:rsidRPr="00437FF2">
                    <w:rPr>
                      <w:lang w:eastAsia="en-US"/>
                    </w:rPr>
                    <w:t>В</w:t>
                  </w:r>
                  <w:r w:rsidRPr="00437FF2">
                    <w:rPr>
                      <w:lang w:val="en-US" w:eastAsia="en-US"/>
                    </w:rPr>
                    <w:t>]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34DD14C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1</w:t>
                  </w:r>
                </w:p>
                <w:p w14:paraId="1B631655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35C8236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2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EFC2875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4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A8FE59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5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032811D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7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C8FF4C7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8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9AE3576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9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B45B674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11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C7537A9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12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7E53F17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13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0B21006" w14:textId="77777777" w:rsidR="00437FF2" w:rsidRPr="00437FF2" w:rsidRDefault="00437FF2" w:rsidP="00437FF2">
                  <w:pPr>
                    <w:rPr>
                      <w:lang w:val="en-US" w:eastAsia="en-US"/>
                    </w:rPr>
                  </w:pPr>
                  <w:r w:rsidRPr="00437FF2">
                    <w:rPr>
                      <w:lang w:val="en-US" w:eastAsia="en-US"/>
                    </w:rPr>
                    <w:t>R14</w:t>
                  </w:r>
                </w:p>
              </w:tc>
            </w:tr>
            <w:tr w:rsidR="00437FF2" w:rsidRPr="00437FF2" w14:paraId="3E369CAA" w14:textId="77777777" w:rsidTr="00437FF2">
              <w:tc>
                <w:tcPr>
                  <w:tcW w:w="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C75729E" w14:textId="77777777" w:rsidR="00437FF2" w:rsidRPr="00437FF2" w:rsidRDefault="00437FF2" w:rsidP="00356DE8">
                  <w:pPr>
                    <w:numPr>
                      <w:ilvl w:val="0"/>
                      <w:numId w:val="28"/>
                    </w:numPr>
                    <w:rPr>
                      <w:lang w:eastAsia="en-US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0BAE33B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-0,1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CABFB05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0,1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C9A538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ED40F61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85EB6A6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491B532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6,2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4E0E171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2359CEF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D235C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465A235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A0C846D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D4113C6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47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4A08C6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47</w:t>
                  </w:r>
                </w:p>
              </w:tc>
            </w:tr>
            <w:tr w:rsidR="00437FF2" w:rsidRPr="00437FF2" w14:paraId="66337F56" w14:textId="77777777" w:rsidTr="00437FF2">
              <w:tc>
                <w:tcPr>
                  <w:tcW w:w="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024F269" w14:textId="77777777" w:rsidR="00437FF2" w:rsidRPr="00437FF2" w:rsidRDefault="00437FF2" w:rsidP="00356DE8">
                  <w:pPr>
                    <w:numPr>
                      <w:ilvl w:val="0"/>
                      <w:numId w:val="28"/>
                    </w:numPr>
                    <w:rPr>
                      <w:lang w:eastAsia="en-US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74790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0,1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353643E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-0,1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1399DE6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A6B78A9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,1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800F21F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,1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7553327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1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A98393C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0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D8730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6C1071D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63AD940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AAD2D6F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0B4FC9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A4A79E8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0</w:t>
                  </w:r>
                </w:p>
              </w:tc>
            </w:tr>
            <w:tr w:rsidR="00437FF2" w:rsidRPr="00437FF2" w14:paraId="528CED80" w14:textId="77777777" w:rsidTr="00437FF2">
              <w:tc>
                <w:tcPr>
                  <w:tcW w:w="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0A90013" w14:textId="77777777" w:rsidR="00437FF2" w:rsidRPr="00437FF2" w:rsidRDefault="00437FF2" w:rsidP="00356DE8">
                  <w:pPr>
                    <w:numPr>
                      <w:ilvl w:val="0"/>
                      <w:numId w:val="28"/>
                    </w:numPr>
                    <w:rPr>
                      <w:lang w:eastAsia="en-US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E74C01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0,2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FF99DAC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0,05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622CA97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C2ED7B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41D4D5E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,4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32DE62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8,2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2E2C880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2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1328CAC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B4B88D7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6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BCD6F3B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2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330FD1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6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969CF85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6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B4AE056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6</w:t>
                  </w:r>
                </w:p>
              </w:tc>
            </w:tr>
            <w:tr w:rsidR="00437FF2" w:rsidRPr="00437FF2" w14:paraId="5AC8F9D9" w14:textId="77777777" w:rsidTr="00437FF2">
              <w:tc>
                <w:tcPr>
                  <w:tcW w:w="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380326D" w14:textId="77777777" w:rsidR="00437FF2" w:rsidRPr="00437FF2" w:rsidRDefault="00437FF2" w:rsidP="00356DE8">
                  <w:pPr>
                    <w:numPr>
                      <w:ilvl w:val="0"/>
                      <w:numId w:val="28"/>
                    </w:numPr>
                    <w:rPr>
                      <w:lang w:eastAsia="en-US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81B3ACA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0,3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7AB4440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-0,04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0664889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1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F957DB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1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AC4D37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8,2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31B2B58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82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45AAC42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,1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58F18EC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,1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DBBF160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5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E27A8F8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28A1BAA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7544656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71B3B91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00</w:t>
                  </w:r>
                </w:p>
              </w:tc>
            </w:tr>
            <w:tr w:rsidR="00437FF2" w:rsidRPr="00437FF2" w14:paraId="60E843BA" w14:textId="77777777" w:rsidTr="00437FF2">
              <w:tc>
                <w:tcPr>
                  <w:tcW w:w="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B25E14E" w14:textId="77777777" w:rsidR="00437FF2" w:rsidRPr="00437FF2" w:rsidRDefault="00437FF2" w:rsidP="00356DE8">
                  <w:pPr>
                    <w:numPr>
                      <w:ilvl w:val="0"/>
                      <w:numId w:val="28"/>
                    </w:numPr>
                    <w:rPr>
                      <w:lang w:eastAsia="en-US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741679F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-0,1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3310306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-0,05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A4DC2DD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4396F46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6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A6ECC36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,6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79D1027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62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818E86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,0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84562CC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,0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8EC2E30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9,1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7B4A781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8ABEF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DCC6E3B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6ADB43C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</w:tr>
            <w:tr w:rsidR="00437FF2" w:rsidRPr="00437FF2" w14:paraId="2B0C04FC" w14:textId="77777777" w:rsidTr="00437FF2">
              <w:tc>
                <w:tcPr>
                  <w:tcW w:w="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97B1FEB" w14:textId="77777777" w:rsidR="00437FF2" w:rsidRPr="00437FF2" w:rsidRDefault="00437FF2" w:rsidP="00356DE8">
                  <w:pPr>
                    <w:numPr>
                      <w:ilvl w:val="0"/>
                      <w:numId w:val="28"/>
                    </w:numPr>
                    <w:rPr>
                      <w:lang w:eastAsia="en-US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384630D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0,01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8D893AE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0,08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A66FA1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71518CE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0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655BD9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,7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E81527A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,1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45C01B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1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8E77E9D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,0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3F1065C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08DA92C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47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59FEE33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38205FA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2C0D6D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0</w:t>
                  </w:r>
                </w:p>
              </w:tc>
            </w:tr>
            <w:tr w:rsidR="00437FF2" w:rsidRPr="00437FF2" w14:paraId="58481CBF" w14:textId="77777777" w:rsidTr="00437FF2">
              <w:tc>
                <w:tcPr>
                  <w:tcW w:w="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801365" w14:textId="77777777" w:rsidR="00437FF2" w:rsidRPr="00437FF2" w:rsidRDefault="00437FF2" w:rsidP="00356DE8">
                  <w:pPr>
                    <w:numPr>
                      <w:ilvl w:val="0"/>
                      <w:numId w:val="28"/>
                    </w:numPr>
                    <w:rPr>
                      <w:lang w:eastAsia="en-US"/>
                    </w:rPr>
                  </w:pP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874F36B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0,4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9AB0EBD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-0,01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2612B5A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2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4C8C222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6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4CC732A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4,7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26AD073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47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6CB9C7A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,1</w:t>
                  </w:r>
                </w:p>
              </w:tc>
              <w:tc>
                <w:tcPr>
                  <w:tcW w:w="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3EBFDA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5,1</w:t>
                  </w:r>
                </w:p>
              </w:tc>
              <w:tc>
                <w:tcPr>
                  <w:tcW w:w="6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E52C544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3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66AEF3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10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65273AD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4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42C6DB2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4</w:t>
                  </w:r>
                </w:p>
              </w:tc>
              <w:tc>
                <w:tcPr>
                  <w:tcW w:w="66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77901D5" w14:textId="77777777" w:rsidR="00437FF2" w:rsidRPr="00437FF2" w:rsidRDefault="00437FF2" w:rsidP="00437FF2">
                  <w:pPr>
                    <w:rPr>
                      <w:lang w:eastAsia="en-US"/>
                    </w:rPr>
                  </w:pPr>
                  <w:r w:rsidRPr="00437FF2">
                    <w:rPr>
                      <w:lang w:eastAsia="en-US"/>
                    </w:rPr>
                    <w:t>24</w:t>
                  </w:r>
                </w:p>
              </w:tc>
            </w:tr>
          </w:tbl>
          <w:p w14:paraId="7FCA66D3" w14:textId="6B36C5BE" w:rsidR="00DF1426" w:rsidRPr="00D23F40" w:rsidRDefault="00DF1426" w:rsidP="00560220">
            <w:pPr>
              <w:jc w:val="both"/>
              <w:rPr>
                <w:i/>
              </w:rPr>
            </w:pPr>
          </w:p>
        </w:tc>
      </w:tr>
    </w:tbl>
    <w:p w14:paraId="24304BC1" w14:textId="2B951D85" w:rsidR="0036408D" w:rsidRPr="0036408D" w:rsidRDefault="0036408D" w:rsidP="00234BF9">
      <w:pPr>
        <w:pStyle w:val="af0"/>
        <w:numPr>
          <w:ilvl w:val="1"/>
          <w:numId w:val="39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234BF9">
      <w:pPr>
        <w:pStyle w:val="af0"/>
        <w:numPr>
          <w:ilvl w:val="1"/>
          <w:numId w:val="39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9B61A7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1021CD3D" w:rsidR="009D5862" w:rsidRPr="009B61A7" w:rsidRDefault="009D5862" w:rsidP="00B40440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9B61A7">
              <w:rPr>
                <w:b/>
                <w:lang w:val="ru-RU"/>
              </w:rPr>
              <w:t xml:space="preserve">Наименование оценочного средства </w:t>
            </w:r>
            <w:r w:rsidRPr="009B61A7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9B61A7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9B61A7" w:rsidRDefault="009D5862" w:rsidP="00375731">
            <w:pPr>
              <w:pStyle w:val="TableParagraph"/>
              <w:ind w:left="872"/>
              <w:rPr>
                <w:b/>
              </w:rPr>
            </w:pPr>
            <w:r w:rsidRPr="009B61A7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7BCB6084" w:rsidR="009D5862" w:rsidRPr="009B61A7" w:rsidRDefault="009D5862" w:rsidP="00B40440">
            <w:pPr>
              <w:jc w:val="center"/>
              <w:rPr>
                <w:b/>
              </w:rPr>
            </w:pPr>
            <w:r w:rsidRPr="009B61A7">
              <w:rPr>
                <w:b/>
              </w:rPr>
              <w:t>Шкалы оценивания</w:t>
            </w:r>
          </w:p>
        </w:tc>
      </w:tr>
      <w:tr w:rsidR="009D5862" w:rsidRPr="009B61A7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9B61A7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9B61A7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Pr="009B61A7" w:rsidRDefault="009D5862" w:rsidP="00FE07EA">
            <w:pPr>
              <w:jc w:val="center"/>
              <w:rPr>
                <w:b/>
              </w:rPr>
            </w:pPr>
            <w:r w:rsidRPr="009B61A7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Pr="009B61A7" w:rsidRDefault="009D5862" w:rsidP="0018060A">
            <w:pPr>
              <w:jc w:val="center"/>
              <w:rPr>
                <w:b/>
              </w:rPr>
            </w:pPr>
            <w:r w:rsidRPr="009B61A7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562A62" w:rsidRPr="009B61A7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C9DB47E" w:rsidR="00562A62" w:rsidRPr="009B61A7" w:rsidRDefault="00562A62" w:rsidP="00437FF2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9B61A7">
              <w:rPr>
                <w:lang w:val="ru-RU"/>
              </w:rPr>
              <w:t xml:space="preserve">Отчет </w:t>
            </w:r>
            <w:r w:rsidR="00437FF2" w:rsidRPr="009B61A7">
              <w:rPr>
                <w:lang w:val="ru-RU"/>
              </w:rPr>
              <w:t>по</w:t>
            </w:r>
            <w:r w:rsidRPr="009B61A7">
              <w:rPr>
                <w:lang w:val="ru-RU"/>
              </w:rPr>
              <w:t xml:space="preserve"> </w:t>
            </w:r>
            <w:r w:rsidR="00437FF2" w:rsidRPr="009B61A7">
              <w:rPr>
                <w:lang w:val="ru-RU"/>
              </w:rPr>
              <w:t>лабораторной работе</w:t>
            </w:r>
          </w:p>
        </w:tc>
        <w:tc>
          <w:tcPr>
            <w:tcW w:w="8080" w:type="dxa"/>
          </w:tcPr>
          <w:p w14:paraId="09BFC852" w14:textId="77777777" w:rsidR="00562A62" w:rsidRPr="009B61A7" w:rsidRDefault="00562A62" w:rsidP="00562A62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61A7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9B61A7">
              <w:rPr>
                <w:spacing w:val="-4"/>
                <w:lang w:val="ru-RU"/>
              </w:rPr>
              <w:t xml:space="preserve">Обучающийся </w:t>
            </w:r>
            <w:r w:rsidRPr="009B61A7">
              <w:rPr>
                <w:lang w:val="ru-RU"/>
              </w:rPr>
              <w:t>показал полный объем знаний, умений</w:t>
            </w:r>
            <w:r w:rsidRPr="009B61A7">
              <w:rPr>
                <w:spacing w:val="-25"/>
                <w:lang w:val="ru-RU"/>
              </w:rPr>
              <w:t xml:space="preserve"> </w:t>
            </w:r>
            <w:r w:rsidRPr="009B61A7">
              <w:rPr>
                <w:lang w:val="ru-RU"/>
              </w:rPr>
              <w:t>в освоении пройденных тем и применение их на</w:t>
            </w:r>
            <w:r w:rsidRPr="009B61A7">
              <w:rPr>
                <w:spacing w:val="-4"/>
                <w:lang w:val="ru-RU"/>
              </w:rPr>
              <w:t xml:space="preserve"> </w:t>
            </w:r>
            <w:r w:rsidRPr="009B61A7">
              <w:rPr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1D749622" w14:textId="0812CE14" w:rsidR="00562A62" w:rsidRPr="009B61A7" w:rsidRDefault="00562A62" w:rsidP="004019B3">
            <w:pPr>
              <w:jc w:val="center"/>
            </w:pPr>
          </w:p>
        </w:tc>
        <w:tc>
          <w:tcPr>
            <w:tcW w:w="2056" w:type="dxa"/>
          </w:tcPr>
          <w:p w14:paraId="1CB04D80" w14:textId="77777777" w:rsidR="00562A62" w:rsidRPr="009B61A7" w:rsidRDefault="00562A62" w:rsidP="00562A62">
            <w:pPr>
              <w:jc w:val="center"/>
            </w:pPr>
            <w:r w:rsidRPr="009B61A7">
              <w:t>5</w:t>
            </w:r>
          </w:p>
        </w:tc>
      </w:tr>
      <w:tr w:rsidR="00562A62" w:rsidRPr="009B61A7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562A62" w:rsidRPr="009B61A7" w:rsidRDefault="00562A62" w:rsidP="00562A62">
            <w:pPr>
              <w:pStyle w:val="TableParagraph"/>
              <w:spacing w:before="56"/>
              <w:ind w:left="109"/>
            </w:pPr>
          </w:p>
        </w:tc>
        <w:tc>
          <w:tcPr>
            <w:tcW w:w="8080" w:type="dxa"/>
          </w:tcPr>
          <w:p w14:paraId="0AA3A6AE" w14:textId="77777777" w:rsidR="00562A62" w:rsidRPr="009B61A7" w:rsidRDefault="00562A62" w:rsidP="00562A62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61A7">
              <w:rPr>
                <w:lang w:val="ru-RU"/>
              </w:rPr>
              <w:t>Работа выполнена полностью,</w:t>
            </w:r>
            <w:r w:rsidRPr="009B61A7">
              <w:rPr>
                <w:spacing w:val="-15"/>
                <w:lang w:val="ru-RU"/>
              </w:rPr>
              <w:t xml:space="preserve"> </w:t>
            </w:r>
            <w:r w:rsidRPr="009B61A7">
              <w:rPr>
                <w:lang w:val="ru-RU"/>
              </w:rPr>
              <w:t>но обоснований шагов решения недостаточно. Допущена одна ошибка или два-три</w:t>
            </w:r>
            <w:r w:rsidRPr="009B61A7">
              <w:rPr>
                <w:spacing w:val="-8"/>
                <w:lang w:val="ru-RU"/>
              </w:rPr>
              <w:t xml:space="preserve"> </w:t>
            </w:r>
            <w:r w:rsidRPr="009B61A7">
              <w:rPr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54787C87" w:rsidR="00562A62" w:rsidRPr="009B61A7" w:rsidRDefault="00562A62" w:rsidP="009B61A7">
            <w:pPr>
              <w:jc w:val="center"/>
            </w:pPr>
          </w:p>
        </w:tc>
        <w:tc>
          <w:tcPr>
            <w:tcW w:w="2056" w:type="dxa"/>
          </w:tcPr>
          <w:p w14:paraId="4072CCB0" w14:textId="77777777" w:rsidR="00562A62" w:rsidRPr="009B61A7" w:rsidRDefault="00562A62" w:rsidP="00562A62">
            <w:pPr>
              <w:jc w:val="center"/>
            </w:pPr>
            <w:r w:rsidRPr="009B61A7">
              <w:t>4</w:t>
            </w:r>
          </w:p>
        </w:tc>
      </w:tr>
      <w:tr w:rsidR="00562A62" w:rsidRPr="009B61A7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562A62" w:rsidRPr="009B61A7" w:rsidRDefault="00562A62" w:rsidP="00562A62">
            <w:pPr>
              <w:pStyle w:val="TableParagraph"/>
              <w:spacing w:before="56"/>
              <w:ind w:left="109"/>
            </w:pPr>
          </w:p>
        </w:tc>
        <w:tc>
          <w:tcPr>
            <w:tcW w:w="8080" w:type="dxa"/>
          </w:tcPr>
          <w:p w14:paraId="37B00ED9" w14:textId="77777777" w:rsidR="00562A62" w:rsidRPr="009B61A7" w:rsidRDefault="00562A62" w:rsidP="00562A62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61A7">
              <w:rPr>
                <w:lang w:val="ru-RU"/>
              </w:rPr>
              <w:t>Допущены более одной</w:t>
            </w:r>
            <w:r w:rsidRPr="009B61A7">
              <w:rPr>
                <w:spacing w:val="-22"/>
                <w:lang w:val="ru-RU"/>
              </w:rPr>
              <w:t xml:space="preserve"> </w:t>
            </w:r>
            <w:r w:rsidRPr="009B61A7">
              <w:rPr>
                <w:lang w:val="ru-RU"/>
              </w:rPr>
              <w:t>ошибки или более двух-трех</w:t>
            </w:r>
            <w:r w:rsidRPr="009B61A7">
              <w:rPr>
                <w:spacing w:val="-20"/>
                <w:lang w:val="ru-RU"/>
              </w:rPr>
              <w:t xml:space="preserve"> </w:t>
            </w:r>
            <w:r w:rsidRPr="009B61A7">
              <w:rPr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2D4E27C7" w:rsidR="00562A62" w:rsidRPr="009B61A7" w:rsidRDefault="00562A62" w:rsidP="009B61A7">
            <w:pPr>
              <w:jc w:val="center"/>
            </w:pPr>
          </w:p>
        </w:tc>
        <w:tc>
          <w:tcPr>
            <w:tcW w:w="2056" w:type="dxa"/>
          </w:tcPr>
          <w:p w14:paraId="59B9D817" w14:textId="77777777" w:rsidR="00562A62" w:rsidRPr="009B61A7" w:rsidRDefault="00562A62" w:rsidP="00562A62">
            <w:pPr>
              <w:jc w:val="center"/>
            </w:pPr>
            <w:r w:rsidRPr="009B61A7">
              <w:t>3</w:t>
            </w:r>
          </w:p>
        </w:tc>
      </w:tr>
      <w:tr w:rsidR="00562A62" w:rsidRPr="009B61A7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562A62" w:rsidRPr="009B61A7" w:rsidRDefault="00562A62" w:rsidP="00562A62">
            <w:pPr>
              <w:pStyle w:val="TableParagraph"/>
              <w:spacing w:before="56"/>
              <w:ind w:left="109"/>
            </w:pPr>
          </w:p>
        </w:tc>
        <w:tc>
          <w:tcPr>
            <w:tcW w:w="8080" w:type="dxa"/>
          </w:tcPr>
          <w:p w14:paraId="7E11DF32" w14:textId="1E8E087B" w:rsidR="00562A62" w:rsidRPr="009B61A7" w:rsidRDefault="00562A62" w:rsidP="00562A62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61A7">
              <w:rPr>
                <w:lang w:val="ru-RU"/>
              </w:rPr>
              <w:t>Работа выполнена не</w:t>
            </w:r>
            <w:r w:rsidRPr="009B61A7">
              <w:rPr>
                <w:spacing w:val="-17"/>
                <w:lang w:val="ru-RU"/>
              </w:rPr>
              <w:t xml:space="preserve"> </w:t>
            </w:r>
            <w:r w:rsidRPr="009B61A7">
              <w:rPr>
                <w:lang w:val="ru-RU"/>
              </w:rPr>
              <w:t xml:space="preserve">полностью. Допущены </w:t>
            </w:r>
            <w:r w:rsidRPr="009B61A7">
              <w:rPr>
                <w:spacing w:val="-2"/>
                <w:lang w:val="ru-RU"/>
              </w:rPr>
              <w:t xml:space="preserve">грубые </w:t>
            </w:r>
            <w:r w:rsidRPr="009B61A7">
              <w:rPr>
                <w:lang w:val="ru-RU"/>
              </w:rPr>
              <w:t>ошибки.</w:t>
            </w:r>
          </w:p>
        </w:tc>
        <w:tc>
          <w:tcPr>
            <w:tcW w:w="2055" w:type="dxa"/>
          </w:tcPr>
          <w:p w14:paraId="0EAC74DB" w14:textId="2A58C3E1" w:rsidR="00562A62" w:rsidRPr="009B61A7" w:rsidRDefault="00562A62" w:rsidP="009B61A7">
            <w:pPr>
              <w:jc w:val="center"/>
            </w:pPr>
          </w:p>
        </w:tc>
        <w:tc>
          <w:tcPr>
            <w:tcW w:w="2056" w:type="dxa"/>
            <w:vMerge w:val="restart"/>
          </w:tcPr>
          <w:p w14:paraId="090BBA6C" w14:textId="77777777" w:rsidR="00562A62" w:rsidRPr="009B61A7" w:rsidRDefault="00562A62" w:rsidP="00562A62">
            <w:pPr>
              <w:jc w:val="center"/>
            </w:pPr>
            <w:r w:rsidRPr="009B61A7">
              <w:t>2</w:t>
            </w:r>
          </w:p>
        </w:tc>
      </w:tr>
      <w:tr w:rsidR="00562A62" w:rsidRPr="009B61A7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562A62" w:rsidRPr="009B61A7" w:rsidRDefault="00562A62" w:rsidP="00562A62">
            <w:pPr>
              <w:pStyle w:val="TableParagraph"/>
              <w:spacing w:before="56"/>
              <w:ind w:left="109"/>
            </w:pPr>
          </w:p>
        </w:tc>
        <w:tc>
          <w:tcPr>
            <w:tcW w:w="8080" w:type="dxa"/>
          </w:tcPr>
          <w:p w14:paraId="5B0A3FD1" w14:textId="77777777" w:rsidR="00562A62" w:rsidRPr="009B61A7" w:rsidRDefault="00562A62" w:rsidP="00562A62">
            <w:pPr>
              <w:pStyle w:val="TableParagraph"/>
              <w:tabs>
                <w:tab w:val="left" w:pos="34"/>
                <w:tab w:val="left" w:pos="366"/>
              </w:tabs>
            </w:pPr>
            <w:r w:rsidRPr="009B61A7">
              <w:t>Работа не</w:t>
            </w:r>
            <w:r w:rsidRPr="009B61A7">
              <w:rPr>
                <w:lang w:val="ru-RU"/>
              </w:rPr>
              <w:t xml:space="preserve"> </w:t>
            </w:r>
            <w:r w:rsidRPr="009B61A7">
              <w:rPr>
                <w:spacing w:val="-1"/>
              </w:rPr>
              <w:t>выполнена</w:t>
            </w:r>
            <w:r w:rsidRPr="009B61A7">
              <w:t>.</w:t>
            </w:r>
          </w:p>
        </w:tc>
        <w:tc>
          <w:tcPr>
            <w:tcW w:w="2055" w:type="dxa"/>
          </w:tcPr>
          <w:p w14:paraId="333F1BA7" w14:textId="2A5F4643" w:rsidR="00562A62" w:rsidRPr="009B61A7" w:rsidRDefault="00562A62" w:rsidP="00562A62">
            <w:pPr>
              <w:jc w:val="center"/>
            </w:pPr>
          </w:p>
        </w:tc>
        <w:tc>
          <w:tcPr>
            <w:tcW w:w="2056" w:type="dxa"/>
            <w:vMerge/>
          </w:tcPr>
          <w:p w14:paraId="1714B0A2" w14:textId="77777777" w:rsidR="00562A62" w:rsidRPr="009B61A7" w:rsidRDefault="00562A62" w:rsidP="00562A62"/>
        </w:tc>
      </w:tr>
      <w:tr w:rsidR="00437FF2" w:rsidRPr="009B61A7" w14:paraId="2173414E" w14:textId="77777777" w:rsidTr="00F91D7D">
        <w:trPr>
          <w:trHeight w:val="283"/>
        </w:trPr>
        <w:tc>
          <w:tcPr>
            <w:tcW w:w="2410" w:type="dxa"/>
            <w:vMerge w:val="restart"/>
          </w:tcPr>
          <w:p w14:paraId="1A7AB831" w14:textId="36A384F9" w:rsidR="00437FF2" w:rsidRPr="009B61A7" w:rsidRDefault="00437FF2" w:rsidP="00562A62">
            <w:r w:rsidRPr="009B61A7">
              <w:t>Контрольная работа</w:t>
            </w:r>
          </w:p>
        </w:tc>
        <w:tc>
          <w:tcPr>
            <w:tcW w:w="8080" w:type="dxa"/>
          </w:tcPr>
          <w:p w14:paraId="576129C7" w14:textId="6E7789C1" w:rsidR="00437FF2" w:rsidRPr="009B61A7" w:rsidRDefault="00437FF2" w:rsidP="00437FF2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9B61A7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458CAB48" w14:textId="241742AC" w:rsidR="00437FF2" w:rsidRPr="009B61A7" w:rsidRDefault="00437FF2" w:rsidP="004019B3">
            <w:pPr>
              <w:jc w:val="center"/>
            </w:pPr>
          </w:p>
        </w:tc>
        <w:tc>
          <w:tcPr>
            <w:tcW w:w="2056" w:type="dxa"/>
          </w:tcPr>
          <w:p w14:paraId="026CC2A1" w14:textId="677756C7" w:rsidR="00437FF2" w:rsidRPr="009B61A7" w:rsidRDefault="00437FF2" w:rsidP="00562A62">
            <w:pPr>
              <w:jc w:val="center"/>
            </w:pPr>
            <w:r w:rsidRPr="009B61A7">
              <w:t>5</w:t>
            </w:r>
          </w:p>
        </w:tc>
      </w:tr>
      <w:tr w:rsidR="00437FF2" w:rsidRPr="009B61A7" w14:paraId="037D9555" w14:textId="77777777" w:rsidTr="00F91D7D">
        <w:trPr>
          <w:trHeight w:val="283"/>
        </w:trPr>
        <w:tc>
          <w:tcPr>
            <w:tcW w:w="2410" w:type="dxa"/>
            <w:vMerge/>
          </w:tcPr>
          <w:p w14:paraId="5D9D0442" w14:textId="77777777" w:rsidR="00437FF2" w:rsidRPr="009B61A7" w:rsidRDefault="00437FF2" w:rsidP="00562A62"/>
        </w:tc>
        <w:tc>
          <w:tcPr>
            <w:tcW w:w="8080" w:type="dxa"/>
          </w:tcPr>
          <w:p w14:paraId="6BB94E49" w14:textId="7E248B14" w:rsidR="00437FF2" w:rsidRPr="009B61A7" w:rsidRDefault="00437FF2" w:rsidP="00437FF2">
            <w:r w:rsidRPr="009B61A7"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3EFD3F74" w14:textId="2B657B28" w:rsidR="00437FF2" w:rsidRPr="009B61A7" w:rsidRDefault="00437FF2" w:rsidP="009B61A7">
            <w:pPr>
              <w:jc w:val="center"/>
            </w:pPr>
          </w:p>
        </w:tc>
        <w:tc>
          <w:tcPr>
            <w:tcW w:w="2056" w:type="dxa"/>
          </w:tcPr>
          <w:p w14:paraId="60464979" w14:textId="693DEF56" w:rsidR="00437FF2" w:rsidRPr="009B61A7" w:rsidRDefault="00437FF2" w:rsidP="00562A62">
            <w:pPr>
              <w:jc w:val="center"/>
            </w:pPr>
            <w:r w:rsidRPr="009B61A7">
              <w:t>4</w:t>
            </w:r>
          </w:p>
        </w:tc>
      </w:tr>
      <w:tr w:rsidR="00437FF2" w:rsidRPr="009B61A7" w14:paraId="31EC067D" w14:textId="77777777" w:rsidTr="00F91D7D">
        <w:trPr>
          <w:trHeight w:val="283"/>
        </w:trPr>
        <w:tc>
          <w:tcPr>
            <w:tcW w:w="2410" w:type="dxa"/>
            <w:vMerge/>
          </w:tcPr>
          <w:p w14:paraId="03D6805A" w14:textId="77777777" w:rsidR="00437FF2" w:rsidRPr="009B61A7" w:rsidRDefault="00437FF2" w:rsidP="00562A62"/>
        </w:tc>
        <w:tc>
          <w:tcPr>
            <w:tcW w:w="8080" w:type="dxa"/>
          </w:tcPr>
          <w:p w14:paraId="57069F16" w14:textId="58280861" w:rsidR="00437FF2" w:rsidRPr="009B61A7" w:rsidRDefault="00437FF2" w:rsidP="00437FF2">
            <w:r w:rsidRPr="009B61A7"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3411F725" w14:textId="6F32699F" w:rsidR="00437FF2" w:rsidRPr="009B61A7" w:rsidRDefault="00437FF2" w:rsidP="009B61A7">
            <w:pPr>
              <w:jc w:val="center"/>
            </w:pPr>
          </w:p>
        </w:tc>
        <w:tc>
          <w:tcPr>
            <w:tcW w:w="2056" w:type="dxa"/>
          </w:tcPr>
          <w:p w14:paraId="173D9E3B" w14:textId="320B168F" w:rsidR="00437FF2" w:rsidRPr="009B61A7" w:rsidRDefault="00437FF2" w:rsidP="00562A62">
            <w:pPr>
              <w:jc w:val="center"/>
            </w:pPr>
            <w:r w:rsidRPr="009B61A7">
              <w:t>3</w:t>
            </w:r>
          </w:p>
        </w:tc>
      </w:tr>
      <w:tr w:rsidR="00437FF2" w:rsidRPr="009B61A7" w14:paraId="0C000B7D" w14:textId="77777777" w:rsidTr="00C62AF4">
        <w:trPr>
          <w:trHeight w:val="571"/>
        </w:trPr>
        <w:tc>
          <w:tcPr>
            <w:tcW w:w="2410" w:type="dxa"/>
            <w:vMerge/>
          </w:tcPr>
          <w:p w14:paraId="46C1C712" w14:textId="77777777" w:rsidR="00437FF2" w:rsidRPr="009B61A7" w:rsidRDefault="00437FF2" w:rsidP="00562A62"/>
        </w:tc>
        <w:tc>
          <w:tcPr>
            <w:tcW w:w="8080" w:type="dxa"/>
          </w:tcPr>
          <w:p w14:paraId="12FED954" w14:textId="2A86E06C" w:rsidR="00437FF2" w:rsidRPr="009B61A7" w:rsidRDefault="00437FF2" w:rsidP="00437FF2">
            <w:r w:rsidRPr="009B61A7"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55E4328C" w14:textId="7C0AEC86" w:rsidR="00437FF2" w:rsidRPr="009B61A7" w:rsidRDefault="00437FF2" w:rsidP="00E930B8">
            <w:pPr>
              <w:jc w:val="center"/>
            </w:pPr>
          </w:p>
        </w:tc>
        <w:tc>
          <w:tcPr>
            <w:tcW w:w="2056" w:type="dxa"/>
          </w:tcPr>
          <w:p w14:paraId="341E5DC5" w14:textId="15A6BA86" w:rsidR="00437FF2" w:rsidRPr="009B61A7" w:rsidRDefault="00437FF2" w:rsidP="00562A62">
            <w:pPr>
              <w:jc w:val="center"/>
            </w:pPr>
            <w:r w:rsidRPr="009B61A7">
              <w:t>2</w:t>
            </w:r>
          </w:p>
        </w:tc>
      </w:tr>
      <w:tr w:rsidR="00562A62" w:rsidRPr="009B61A7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562A62" w:rsidRPr="009B61A7" w:rsidRDefault="00562A62" w:rsidP="00562A62"/>
        </w:tc>
        <w:tc>
          <w:tcPr>
            <w:tcW w:w="8080" w:type="dxa"/>
          </w:tcPr>
          <w:p w14:paraId="500F9866" w14:textId="4E483343" w:rsidR="00562A62" w:rsidRPr="009B61A7" w:rsidRDefault="00562A62" w:rsidP="00562A62">
            <w:r w:rsidRPr="009B61A7">
              <w:t xml:space="preserve">Работа не </w:t>
            </w:r>
            <w:r w:rsidRPr="009B61A7">
              <w:rPr>
                <w:spacing w:val="-1"/>
              </w:rPr>
              <w:t>выполнена</w:t>
            </w:r>
            <w:r w:rsidRPr="009B61A7">
              <w:t>.</w:t>
            </w:r>
          </w:p>
        </w:tc>
        <w:tc>
          <w:tcPr>
            <w:tcW w:w="2055" w:type="dxa"/>
          </w:tcPr>
          <w:p w14:paraId="015663F7" w14:textId="4A20C2F2" w:rsidR="00562A62" w:rsidRPr="009B61A7" w:rsidRDefault="00562A62" w:rsidP="00562A62">
            <w:pPr>
              <w:jc w:val="center"/>
            </w:pPr>
          </w:p>
        </w:tc>
        <w:tc>
          <w:tcPr>
            <w:tcW w:w="2056" w:type="dxa"/>
          </w:tcPr>
          <w:p w14:paraId="6A45A536" w14:textId="30A2C7DB" w:rsidR="00562A62" w:rsidRPr="009B61A7" w:rsidRDefault="00562A62" w:rsidP="00562A62">
            <w:pPr>
              <w:jc w:val="center"/>
            </w:pPr>
          </w:p>
        </w:tc>
      </w:tr>
    </w:tbl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RPr="003D6BBD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3D6BBD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3D6BBD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Pr="003D6BBD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3D6BBD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3D6BBD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3D6BBD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560220" w:rsidRPr="003D6BBD" w14:paraId="04DDBCC1" w14:textId="77777777" w:rsidTr="002C4687">
        <w:tc>
          <w:tcPr>
            <w:tcW w:w="3261" w:type="dxa"/>
          </w:tcPr>
          <w:p w14:paraId="1499A734" w14:textId="10941E0F" w:rsidR="00560220" w:rsidRPr="003D6BBD" w:rsidRDefault="003D6BBD" w:rsidP="00560220">
            <w:pPr>
              <w:jc w:val="both"/>
            </w:pPr>
            <w:r w:rsidRPr="003D6BBD">
              <w:t>Экзамен</w:t>
            </w:r>
          </w:p>
        </w:tc>
        <w:tc>
          <w:tcPr>
            <w:tcW w:w="11340" w:type="dxa"/>
          </w:tcPr>
          <w:p w14:paraId="55D483AD" w14:textId="65A42148" w:rsidR="00560220" w:rsidRPr="003D6BBD" w:rsidRDefault="00560220" w:rsidP="00560220">
            <w:pPr>
              <w:jc w:val="both"/>
            </w:pPr>
            <w:r w:rsidRPr="003D6BBD">
              <w:t xml:space="preserve">Примеры </w:t>
            </w:r>
            <w:r w:rsidR="004E29EA" w:rsidRPr="003D6BBD">
              <w:t>билетов</w:t>
            </w:r>
            <w:r w:rsidRPr="003D6BBD">
              <w:t xml:space="preserve"> для </w:t>
            </w:r>
            <w:r w:rsidR="003D6BBD" w:rsidRPr="003D6BBD">
              <w:t>экзамена</w:t>
            </w:r>
          </w:p>
          <w:p w14:paraId="54CC63AE" w14:textId="72B28436" w:rsidR="00560220" w:rsidRPr="003D6BBD" w:rsidRDefault="004E29EA" w:rsidP="00560220">
            <w:pPr>
              <w:jc w:val="both"/>
            </w:pPr>
            <w:r w:rsidRPr="003D6BBD">
              <w:t>Билет №1</w:t>
            </w:r>
          </w:p>
          <w:p w14:paraId="339EE46B" w14:textId="77777777" w:rsidR="004E29EA" w:rsidRPr="003D6BBD" w:rsidRDefault="004E29EA" w:rsidP="00356DE8">
            <w:pPr>
              <w:numPr>
                <w:ilvl w:val="0"/>
                <w:numId w:val="29"/>
              </w:numPr>
              <w:ind w:left="0" w:firstLine="0"/>
              <w:rPr>
                <w:rFonts w:eastAsia="Times New Roman"/>
              </w:rPr>
            </w:pPr>
            <w:r w:rsidRPr="003D6BBD">
              <w:lastRenderedPageBreak/>
              <w:t>Дифференциатор на операционном усилителе</w:t>
            </w:r>
          </w:p>
          <w:p w14:paraId="71ADADA4" w14:textId="77777777" w:rsidR="004E29EA" w:rsidRPr="003D6BBD" w:rsidRDefault="004E29EA" w:rsidP="00356DE8">
            <w:pPr>
              <w:widowControl w:val="0"/>
              <w:numPr>
                <w:ilvl w:val="0"/>
                <w:numId w:val="29"/>
              </w:numPr>
              <w:shd w:val="clear" w:color="auto" w:fill="FFFFFF"/>
              <w:autoSpaceDE w:val="0"/>
              <w:autoSpaceDN w:val="0"/>
              <w:adjustRightInd w:val="0"/>
              <w:ind w:left="0" w:firstLine="0"/>
              <w:jc w:val="both"/>
              <w:rPr>
                <w:color w:val="000000"/>
              </w:rPr>
            </w:pPr>
            <w:r w:rsidRPr="003D6BBD">
              <w:rPr>
                <w:color w:val="000000"/>
              </w:rPr>
              <w:t>Определите амплитуду и полярность выходного напряжения в схеме</w:t>
            </w:r>
          </w:p>
          <w:p w14:paraId="2EEB6570" w14:textId="6D8DDCF4" w:rsidR="004E29EA" w:rsidRPr="003D6BBD" w:rsidRDefault="003D6BBD" w:rsidP="004E29EA">
            <w:pPr>
              <w:shd w:val="clear" w:color="auto" w:fill="FFFFFF"/>
              <w:jc w:val="center"/>
            </w:pPr>
            <w:r>
              <w:rPr>
                <w:noProof/>
              </w:rPr>
              <w:drawing>
                <wp:inline distT="0" distB="0" distL="0" distR="0" wp14:anchorId="76626CBB" wp14:editId="38F237F2">
                  <wp:extent cx="3037205" cy="1758950"/>
                  <wp:effectExtent l="0" t="0" r="0" b="0"/>
                  <wp:docPr id="11" name="Рисунок 1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Рисунок 11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7205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9F5314" w14:textId="77777777" w:rsidR="004E29EA" w:rsidRPr="003D6BBD" w:rsidRDefault="004E29EA" w:rsidP="004E29EA">
            <w:pPr>
              <w:shd w:val="clear" w:color="auto" w:fill="FFFFFF"/>
              <w:jc w:val="both"/>
              <w:rPr>
                <w:color w:val="000000"/>
              </w:rPr>
            </w:pPr>
            <w:r w:rsidRPr="003D6BBD">
              <w:rPr>
                <w:color w:val="000000"/>
              </w:rPr>
              <w:t>при U</w:t>
            </w:r>
            <w:r w:rsidRPr="003D6BBD">
              <w:rPr>
                <w:color w:val="000000"/>
                <w:vertAlign w:val="subscript"/>
              </w:rPr>
              <w:t xml:space="preserve">вх1 </w:t>
            </w:r>
            <w:r w:rsidRPr="003D6BBD">
              <w:rPr>
                <w:color w:val="000000"/>
              </w:rPr>
              <w:t>= – 0,35В; U</w:t>
            </w:r>
            <w:r w:rsidRPr="003D6BBD">
              <w:rPr>
                <w:color w:val="000000"/>
                <w:vertAlign w:val="subscript"/>
              </w:rPr>
              <w:t xml:space="preserve">вх2 </w:t>
            </w:r>
            <w:r w:rsidRPr="003D6BBD">
              <w:rPr>
                <w:color w:val="000000"/>
              </w:rPr>
              <w:t>= – 0,15B; U</w:t>
            </w:r>
            <w:r w:rsidRPr="003D6BBD">
              <w:rPr>
                <w:color w:val="000000"/>
                <w:vertAlign w:val="subscript"/>
              </w:rPr>
              <w:t>вх3</w:t>
            </w:r>
            <w:r w:rsidRPr="003D6BBD">
              <w:rPr>
                <w:color w:val="000000"/>
              </w:rPr>
              <w:t xml:space="preserve"> = +0,2В; </w:t>
            </w:r>
          </w:p>
          <w:p w14:paraId="5642F47D" w14:textId="77777777" w:rsidR="004E29EA" w:rsidRPr="003D6BBD" w:rsidRDefault="004E29EA" w:rsidP="004E29EA">
            <w:pPr>
              <w:shd w:val="clear" w:color="auto" w:fill="FFFFFF"/>
              <w:jc w:val="both"/>
            </w:pPr>
            <w:r w:rsidRPr="003D6BBD">
              <w:rPr>
                <w:color w:val="000000"/>
              </w:rPr>
              <w:t>R1 = R2 = R3 = 10 кОм; R4 = 30 кОм; R5 = 3,0 кОм.</w:t>
            </w:r>
          </w:p>
          <w:p w14:paraId="61AA5186" w14:textId="77777777" w:rsidR="004E29EA" w:rsidRPr="003D6BBD" w:rsidRDefault="004E29EA" w:rsidP="004E29EA">
            <w:pPr>
              <w:ind w:firstLine="720"/>
              <w:jc w:val="both"/>
            </w:pPr>
          </w:p>
          <w:p w14:paraId="34655E98" w14:textId="77777777" w:rsidR="00560220" w:rsidRPr="003D6BBD" w:rsidRDefault="004E29EA" w:rsidP="00560220">
            <w:pPr>
              <w:jc w:val="both"/>
            </w:pPr>
            <w:r w:rsidRPr="003D6BBD">
              <w:t>Билет №2</w:t>
            </w:r>
          </w:p>
          <w:p w14:paraId="11525907" w14:textId="77777777" w:rsidR="004E29EA" w:rsidRPr="003D6BBD" w:rsidRDefault="004E29EA" w:rsidP="00356DE8">
            <w:pPr>
              <w:numPr>
                <w:ilvl w:val="0"/>
                <w:numId w:val="30"/>
              </w:numPr>
              <w:spacing w:line="276" w:lineRule="auto"/>
              <w:rPr>
                <w:rFonts w:eastAsia="Times New Roman"/>
              </w:rPr>
            </w:pPr>
            <w:r w:rsidRPr="003D6BBD">
              <w:t>Детектор нуля на операционном усилителе</w:t>
            </w:r>
          </w:p>
          <w:p w14:paraId="1F2E2B6D" w14:textId="77777777" w:rsidR="004E29EA" w:rsidRPr="003D6BBD" w:rsidRDefault="004E29EA" w:rsidP="00356DE8">
            <w:pPr>
              <w:numPr>
                <w:ilvl w:val="0"/>
                <w:numId w:val="30"/>
              </w:numPr>
              <w:shd w:val="clear" w:color="auto" w:fill="FFFFFF"/>
              <w:jc w:val="both"/>
            </w:pPr>
            <w:r w:rsidRPr="003D6BBD">
              <w:rPr>
                <w:color w:val="000000"/>
              </w:rPr>
              <w:t xml:space="preserve">Определите амплитуду и полярность выходного напряжения в схеме, </w:t>
            </w:r>
          </w:p>
          <w:p w14:paraId="4944ABD2" w14:textId="77777777" w:rsidR="004E29EA" w:rsidRPr="003D6BBD" w:rsidRDefault="004E29EA" w:rsidP="004E29EA">
            <w:pPr>
              <w:shd w:val="clear" w:color="auto" w:fill="FFFFFF"/>
              <w:ind w:left="720"/>
              <w:jc w:val="both"/>
            </w:pPr>
            <w:r w:rsidRPr="003D6BBD">
              <w:rPr>
                <w:color w:val="000000"/>
              </w:rPr>
              <w:t>при R1 = R2 = R3 = R4 = 1,0 кОм; U</w:t>
            </w:r>
            <w:r w:rsidRPr="003D6BBD">
              <w:rPr>
                <w:color w:val="000000"/>
                <w:vertAlign w:val="subscript"/>
              </w:rPr>
              <w:t xml:space="preserve">вхl </w:t>
            </w:r>
            <w:r w:rsidRPr="003D6BBD">
              <w:rPr>
                <w:color w:val="000000"/>
              </w:rPr>
              <w:t>= – 4B; U</w:t>
            </w:r>
            <w:r w:rsidRPr="003D6BBD">
              <w:rPr>
                <w:color w:val="000000"/>
                <w:vertAlign w:val="subscript"/>
              </w:rPr>
              <w:t xml:space="preserve">вх2 </w:t>
            </w:r>
            <w:r w:rsidRPr="003D6BBD">
              <w:rPr>
                <w:color w:val="000000"/>
              </w:rPr>
              <w:t>= +6B; U</w:t>
            </w:r>
            <w:r w:rsidRPr="003D6BBD">
              <w:rPr>
                <w:color w:val="000000"/>
                <w:vertAlign w:val="subscript"/>
              </w:rPr>
              <w:t xml:space="preserve">вх3 </w:t>
            </w:r>
            <w:r w:rsidRPr="003D6BBD">
              <w:rPr>
                <w:color w:val="000000"/>
              </w:rPr>
              <w:t>= +5В; U</w:t>
            </w:r>
            <w:r w:rsidRPr="003D6BBD">
              <w:rPr>
                <w:color w:val="000000"/>
                <w:vertAlign w:val="subscript"/>
              </w:rPr>
              <w:t xml:space="preserve">вх4 </w:t>
            </w:r>
            <w:r w:rsidRPr="003D6BBD">
              <w:rPr>
                <w:color w:val="000000"/>
              </w:rPr>
              <w:t>= – 1В</w:t>
            </w:r>
          </w:p>
          <w:p w14:paraId="660BE8EA" w14:textId="3B147CDB" w:rsidR="004E29EA" w:rsidRPr="003D6BBD" w:rsidRDefault="003D6BBD" w:rsidP="004E29EA">
            <w:pPr>
              <w:spacing w:after="200" w:line="276" w:lineRule="auto"/>
              <w:ind w:left="720"/>
              <w:jc w:val="center"/>
              <w:rPr>
                <w:lang w:val="en-US"/>
              </w:rPr>
            </w:pPr>
            <w:r w:rsidRPr="003D6BBD">
              <w:rPr>
                <w:noProof/>
              </w:rPr>
              <w:drawing>
                <wp:inline distT="0" distB="0" distL="0" distR="0" wp14:anchorId="1C06ACE9" wp14:editId="472427D5">
                  <wp:extent cx="2830830" cy="1828800"/>
                  <wp:effectExtent l="0" t="0" r="7620" b="0"/>
                  <wp:docPr id="12" name="Рисунок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Рисунок 12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83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FA99EAE" w14:textId="77777777" w:rsidR="004E29EA" w:rsidRPr="003D6BBD" w:rsidRDefault="004E29EA" w:rsidP="004E29EA">
            <w:pPr>
              <w:spacing w:after="200" w:line="276" w:lineRule="auto"/>
            </w:pPr>
            <w:r w:rsidRPr="003D6BBD">
              <w:t>Билет №3</w:t>
            </w:r>
          </w:p>
          <w:p w14:paraId="55FA7C6F" w14:textId="77777777" w:rsidR="004E29EA" w:rsidRPr="003D6BBD" w:rsidRDefault="004E29EA" w:rsidP="00356DE8">
            <w:pPr>
              <w:numPr>
                <w:ilvl w:val="0"/>
                <w:numId w:val="31"/>
              </w:numPr>
              <w:spacing w:line="276" w:lineRule="auto"/>
              <w:ind w:left="510" w:hanging="226"/>
              <w:jc w:val="both"/>
              <w:rPr>
                <w:rFonts w:eastAsia="Times New Roman"/>
              </w:rPr>
            </w:pPr>
            <w:r w:rsidRPr="003D6BBD">
              <w:lastRenderedPageBreak/>
              <w:t>Вычитающее устройство на базе операционного усилителя</w:t>
            </w:r>
          </w:p>
          <w:p w14:paraId="058494C1" w14:textId="77777777" w:rsidR="004E29EA" w:rsidRPr="003D6BBD" w:rsidRDefault="004E29EA" w:rsidP="00356DE8">
            <w:pPr>
              <w:numPr>
                <w:ilvl w:val="0"/>
                <w:numId w:val="31"/>
              </w:numPr>
              <w:jc w:val="both"/>
            </w:pPr>
            <w:r w:rsidRPr="003D6BBD">
              <w:t>Схема сложения с масштабными коэффициентами</w:t>
            </w:r>
          </w:p>
          <w:p w14:paraId="4A4B6F34" w14:textId="4AFE1396" w:rsidR="004E29EA" w:rsidRPr="003D6BBD" w:rsidRDefault="003D6BBD" w:rsidP="004E29EA">
            <w:pPr>
              <w:ind w:left="720"/>
              <w:jc w:val="both"/>
              <w:rPr>
                <w:rFonts w:ascii="Verdana" w:hAnsi="Verdana"/>
                <w:color w:val="000000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104243BA" wp14:editId="592CEF11">
                  <wp:extent cx="1987550" cy="1574800"/>
                  <wp:effectExtent l="0" t="0" r="0" b="6350"/>
                  <wp:docPr id="14" name="Рисунок 14" descr="http://de.ifmo.ru/bk_netra/image.php?img=test1.gif&amp;bn=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Рисунок 14" descr="http://de.ifmo.ru/bk_netra/image.php?img=test1.gif&amp;bn=36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0" cy="157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D7567C" w14:textId="4550ECE1" w:rsidR="004E29EA" w:rsidRPr="003D6BBD" w:rsidRDefault="004E29EA" w:rsidP="003D6BBD">
            <w:pPr>
              <w:ind w:left="720"/>
              <w:jc w:val="both"/>
              <w:rPr>
                <w:sz w:val="24"/>
                <w:szCs w:val="24"/>
              </w:rPr>
            </w:pPr>
            <w:r w:rsidRPr="003D6BBD">
              <w:rPr>
                <w:color w:val="000000"/>
              </w:rPr>
              <w:t>Р</w:t>
            </w:r>
            <w:r w:rsidRPr="003D6BBD">
              <w:t>ассчитать R1, R2, R3 так, чтобы при Rос= 1 МОм обеспечить </w:t>
            </w:r>
            <w:r w:rsidR="003D6BBD" w:rsidRPr="003D6BBD">
              <w:rPr>
                <w:noProof/>
              </w:rPr>
              <w:drawing>
                <wp:inline distT="0" distB="0" distL="0" distR="0" wp14:anchorId="73DCC30E" wp14:editId="7733DF20">
                  <wp:extent cx="1725295" cy="230505"/>
                  <wp:effectExtent l="0" t="0" r="8255" b="0"/>
                  <wp:docPr id="13" name="Рисунок 13" descr="http://de.ifmo.ru/bk_netra/image.php?img=tImage4.gif&amp;bn=3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 descr="http://de.ifmo.ru/bk_netra/image.php?img=tImage4.gif&amp;bn=36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81210C" w14:textId="71F358FC" w:rsidR="004E29EA" w:rsidRPr="003D6BBD" w:rsidRDefault="004E29EA" w:rsidP="004E29EA">
            <w:pPr>
              <w:spacing w:after="200" w:line="276" w:lineRule="auto"/>
              <w:rPr>
                <w:sz w:val="24"/>
                <w:szCs w:val="24"/>
              </w:rPr>
            </w:pPr>
          </w:p>
        </w:tc>
      </w:tr>
    </w:tbl>
    <w:p w14:paraId="09E359C2" w14:textId="493938AD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CF75E2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CF75E2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CF75E2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CF75E2" w:rsidRDefault="009D5862" w:rsidP="00A52143">
            <w:pPr>
              <w:pStyle w:val="TableParagraph"/>
              <w:ind w:left="872"/>
              <w:rPr>
                <w:b/>
              </w:rPr>
            </w:pPr>
            <w:r w:rsidRPr="00CF75E2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10BACDB4" w:rsidR="009D5862" w:rsidRPr="00CF75E2" w:rsidRDefault="009D5862" w:rsidP="00CF75E2">
            <w:pPr>
              <w:jc w:val="center"/>
              <w:rPr>
                <w:b/>
              </w:rPr>
            </w:pPr>
            <w:r w:rsidRPr="00CF75E2">
              <w:rPr>
                <w:b/>
              </w:rPr>
              <w:t>Шкалы оценивания</w:t>
            </w:r>
          </w:p>
        </w:tc>
      </w:tr>
      <w:tr w:rsidR="009D5862" w:rsidRPr="00CF75E2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CF75E2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CF75E2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CF75E2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6972287D" w:rsidR="009D5862" w:rsidRPr="00CF75E2" w:rsidRDefault="009D5862" w:rsidP="00CF75E2">
            <w:pPr>
              <w:jc w:val="center"/>
              <w:rPr>
                <w:b/>
              </w:rPr>
            </w:pPr>
            <w:r w:rsidRPr="00CF75E2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Pr="00CF75E2" w:rsidRDefault="009D5862" w:rsidP="0018060A">
            <w:pPr>
              <w:jc w:val="center"/>
              <w:rPr>
                <w:b/>
              </w:rPr>
            </w:pPr>
            <w:r w:rsidRPr="00CF75E2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562A62" w:rsidRPr="00CF75E2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2DE66211" w:rsidR="00562A62" w:rsidRPr="00CF75E2" w:rsidRDefault="00041176" w:rsidP="00562A62">
            <w:r w:rsidRPr="00CF75E2">
              <w:t>Экзамен</w:t>
            </w:r>
            <w:r w:rsidR="004E29EA" w:rsidRPr="00CF75E2">
              <w:t>:</w:t>
            </w:r>
          </w:p>
          <w:p w14:paraId="6B7CCA20" w14:textId="5A8B750F" w:rsidR="00562A62" w:rsidRPr="00CF75E2" w:rsidRDefault="00562A62" w:rsidP="00562A62">
            <w:r w:rsidRPr="00CF75E2">
              <w:t>в письменной форме по билетам</w:t>
            </w:r>
          </w:p>
          <w:p w14:paraId="465F4E83" w14:textId="33169A4A" w:rsidR="00562A62" w:rsidRPr="00CF75E2" w:rsidRDefault="00562A62" w:rsidP="00562A62">
            <w:pPr>
              <w:pStyle w:val="TableParagraph"/>
              <w:rPr>
                <w:lang w:val="ru-RU"/>
              </w:rPr>
            </w:pPr>
          </w:p>
        </w:tc>
        <w:tc>
          <w:tcPr>
            <w:tcW w:w="6945" w:type="dxa"/>
          </w:tcPr>
          <w:p w14:paraId="5153C3B7" w14:textId="77777777" w:rsidR="00562A62" w:rsidRPr="00CF75E2" w:rsidRDefault="00562A62" w:rsidP="00562A62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CF75E2">
              <w:rPr>
                <w:lang w:val="ru-RU"/>
              </w:rPr>
              <w:t>Обучающийся:</w:t>
            </w:r>
          </w:p>
          <w:p w14:paraId="1588324D" w14:textId="3AF2D3F9" w:rsidR="00562A62" w:rsidRPr="00CF75E2" w:rsidRDefault="00562A62" w:rsidP="00356DE8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CF75E2">
              <w:rPr>
                <w:lang w:val="ru-RU"/>
              </w:rPr>
              <w:t>демонстрирует знания</w:t>
            </w:r>
            <w:r w:rsidR="00CF75E2" w:rsidRPr="00CF75E2">
              <w:rPr>
                <w:lang w:val="ru-RU"/>
              </w:rPr>
              <w:t>,</w:t>
            </w:r>
            <w:r w:rsidRPr="00CF75E2">
              <w:rPr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4FE8040" w14:textId="0B3F59FA" w:rsidR="00562A62" w:rsidRPr="00CF75E2" w:rsidRDefault="00562A62" w:rsidP="00356DE8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CF75E2">
              <w:rPr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528AEDA4" w14:textId="77777777" w:rsidR="00562A62" w:rsidRPr="00CF75E2" w:rsidRDefault="00562A62" w:rsidP="00356DE8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CF75E2">
              <w:rPr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36CB96FA" w14:textId="77777777" w:rsidR="00562A62" w:rsidRPr="00CF75E2" w:rsidRDefault="00562A62" w:rsidP="00356DE8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CF75E2">
              <w:rPr>
                <w:lang w:val="ru-RU"/>
              </w:rPr>
              <w:t>логично и доказательно раскрывает проблему, предложенную в билете;</w:t>
            </w:r>
          </w:p>
          <w:p w14:paraId="3B6BCBF6" w14:textId="6EF1DA97" w:rsidR="00562A62" w:rsidRPr="00CF75E2" w:rsidRDefault="00562A62" w:rsidP="00356DE8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CF75E2">
              <w:rPr>
                <w:lang w:val="ru-RU"/>
              </w:rPr>
              <w:t xml:space="preserve">свободно выполняет практические задания повышенной </w:t>
            </w:r>
            <w:r w:rsidRPr="00CF75E2">
              <w:rPr>
                <w:lang w:val="ru-RU"/>
              </w:rPr>
              <w:lastRenderedPageBreak/>
              <w:t>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77777777" w:rsidR="00562A62" w:rsidRPr="00CF75E2" w:rsidRDefault="00562A62" w:rsidP="00562A62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CF75E2">
              <w:rPr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65E397E7" w:rsidR="00562A62" w:rsidRPr="00CF75E2" w:rsidRDefault="00562A62" w:rsidP="004019B3">
            <w:pPr>
              <w:jc w:val="center"/>
            </w:pPr>
          </w:p>
        </w:tc>
        <w:tc>
          <w:tcPr>
            <w:tcW w:w="2056" w:type="dxa"/>
          </w:tcPr>
          <w:p w14:paraId="034C059B" w14:textId="77777777" w:rsidR="00562A62" w:rsidRPr="00CF75E2" w:rsidRDefault="00562A62" w:rsidP="00562A62">
            <w:pPr>
              <w:jc w:val="center"/>
            </w:pPr>
            <w:r w:rsidRPr="00CF75E2">
              <w:t>5</w:t>
            </w:r>
          </w:p>
        </w:tc>
      </w:tr>
      <w:tr w:rsidR="00562A62" w:rsidRPr="00CF75E2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562A62" w:rsidRPr="00CF75E2" w:rsidRDefault="00562A62" w:rsidP="00562A62"/>
        </w:tc>
        <w:tc>
          <w:tcPr>
            <w:tcW w:w="6945" w:type="dxa"/>
          </w:tcPr>
          <w:p w14:paraId="4C259831" w14:textId="77777777" w:rsidR="00562A62" w:rsidRPr="00CF75E2" w:rsidRDefault="00562A62" w:rsidP="00562A62">
            <w:r w:rsidRPr="00CF75E2">
              <w:t>Обучающийся:</w:t>
            </w:r>
          </w:p>
          <w:p w14:paraId="594C6F55" w14:textId="77777777" w:rsidR="00562A62" w:rsidRPr="00CF75E2" w:rsidRDefault="00562A62" w:rsidP="00356DE8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</w:pPr>
            <w:r w:rsidRPr="00CF75E2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562A62" w:rsidRPr="00CF75E2" w:rsidRDefault="00562A62" w:rsidP="00356DE8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</w:pPr>
            <w:r w:rsidRPr="00CF75E2">
              <w:t>недостаточно раскрыта проблема по одному из вопросов билета;</w:t>
            </w:r>
          </w:p>
          <w:p w14:paraId="1F150255" w14:textId="77777777" w:rsidR="00562A62" w:rsidRPr="00CF75E2" w:rsidRDefault="00562A62" w:rsidP="00356DE8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</w:pPr>
            <w:r w:rsidRPr="00CF75E2">
              <w:t>недостаточно логично построено изложение вопроса;</w:t>
            </w:r>
          </w:p>
          <w:p w14:paraId="04073B38" w14:textId="77777777" w:rsidR="00562A62" w:rsidRPr="00CF75E2" w:rsidRDefault="00562A62" w:rsidP="00356DE8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</w:pPr>
            <w:r w:rsidRPr="00CF75E2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562A62" w:rsidRPr="00CF75E2" w:rsidRDefault="00562A62" w:rsidP="00356DE8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</w:pPr>
            <w:r w:rsidRPr="00CF75E2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562A62" w:rsidRPr="00CF75E2" w:rsidRDefault="00562A62" w:rsidP="00562A62">
            <w:r w:rsidRPr="00CF75E2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67475886" w:rsidR="00562A62" w:rsidRPr="00CF75E2" w:rsidRDefault="00562A62" w:rsidP="004019B3">
            <w:pPr>
              <w:jc w:val="center"/>
            </w:pPr>
          </w:p>
        </w:tc>
        <w:tc>
          <w:tcPr>
            <w:tcW w:w="2056" w:type="dxa"/>
          </w:tcPr>
          <w:p w14:paraId="2075CA04" w14:textId="77777777" w:rsidR="00562A62" w:rsidRPr="00CF75E2" w:rsidRDefault="00562A62" w:rsidP="00562A62">
            <w:pPr>
              <w:jc w:val="center"/>
            </w:pPr>
            <w:r w:rsidRPr="00CF75E2">
              <w:t>4</w:t>
            </w:r>
          </w:p>
        </w:tc>
      </w:tr>
      <w:tr w:rsidR="00562A62" w:rsidRPr="00CF75E2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562A62" w:rsidRPr="00CF75E2" w:rsidRDefault="00562A62" w:rsidP="00562A62"/>
        </w:tc>
        <w:tc>
          <w:tcPr>
            <w:tcW w:w="6945" w:type="dxa"/>
          </w:tcPr>
          <w:p w14:paraId="1DDFB792" w14:textId="77777777" w:rsidR="00562A62" w:rsidRPr="00CF75E2" w:rsidRDefault="00562A62" w:rsidP="00562A62">
            <w:r w:rsidRPr="00CF75E2">
              <w:t>Обучающийся:</w:t>
            </w:r>
          </w:p>
          <w:p w14:paraId="2A92282B" w14:textId="77777777" w:rsidR="00562A62" w:rsidRPr="00CF75E2" w:rsidRDefault="00562A62" w:rsidP="00356DE8">
            <w:pPr>
              <w:pStyle w:val="af0"/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CF75E2">
              <w:t xml:space="preserve">показывает </w:t>
            </w:r>
            <w:r w:rsidRPr="00CF75E2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562A62" w:rsidRPr="00CF75E2" w:rsidRDefault="00562A62" w:rsidP="00356DE8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CF75E2">
              <w:rPr>
                <w:rFonts w:eastAsia="Times New Roman"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562A62" w:rsidRPr="00CF75E2" w:rsidRDefault="00562A62" w:rsidP="00356DE8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CF75E2">
              <w:t xml:space="preserve">справляется с выполнением практических заданий, предусмотренных программой, знаком с основной литературой, </w:t>
            </w:r>
            <w:r w:rsidRPr="00CF75E2">
              <w:lastRenderedPageBreak/>
              <w:t>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562A62" w:rsidRPr="00CF75E2" w:rsidRDefault="00562A62" w:rsidP="00562A62">
            <w:r w:rsidRPr="00CF75E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CF75E2"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371C0431" w:rsidR="00562A62" w:rsidRPr="00CF75E2" w:rsidRDefault="00562A62" w:rsidP="004019B3">
            <w:pPr>
              <w:jc w:val="center"/>
            </w:pPr>
          </w:p>
        </w:tc>
        <w:tc>
          <w:tcPr>
            <w:tcW w:w="2056" w:type="dxa"/>
          </w:tcPr>
          <w:p w14:paraId="25201E60" w14:textId="77777777" w:rsidR="00562A62" w:rsidRPr="00CF75E2" w:rsidRDefault="00562A62" w:rsidP="00562A62">
            <w:pPr>
              <w:jc w:val="center"/>
            </w:pPr>
            <w:r w:rsidRPr="00CF75E2">
              <w:t>3</w:t>
            </w:r>
          </w:p>
        </w:tc>
      </w:tr>
      <w:tr w:rsidR="00562A62" w:rsidRPr="00CF75E2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562A62" w:rsidRPr="00CF75E2" w:rsidRDefault="00562A62" w:rsidP="00562A62"/>
        </w:tc>
        <w:tc>
          <w:tcPr>
            <w:tcW w:w="6945" w:type="dxa"/>
          </w:tcPr>
          <w:p w14:paraId="2B326180" w14:textId="19367019" w:rsidR="00562A62" w:rsidRPr="00CF75E2" w:rsidRDefault="00562A62" w:rsidP="00562A62">
            <w:r w:rsidRPr="00CF75E2"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562A62" w:rsidRPr="00CF75E2" w:rsidRDefault="00562A62" w:rsidP="00562A62">
            <w:r w:rsidRPr="00CF75E2"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48D99AC6" w:rsidR="00562A62" w:rsidRPr="00CF75E2" w:rsidRDefault="00562A62" w:rsidP="00FF44DB">
            <w:pPr>
              <w:jc w:val="center"/>
            </w:pPr>
          </w:p>
        </w:tc>
        <w:tc>
          <w:tcPr>
            <w:tcW w:w="2056" w:type="dxa"/>
          </w:tcPr>
          <w:p w14:paraId="5D71CBE3" w14:textId="77777777" w:rsidR="00562A62" w:rsidRPr="00CF75E2" w:rsidRDefault="00562A62" w:rsidP="00562A62">
            <w:pPr>
              <w:jc w:val="center"/>
            </w:pPr>
            <w:r w:rsidRPr="00CF75E2">
              <w:t>2</w:t>
            </w:r>
          </w:p>
        </w:tc>
      </w:tr>
    </w:tbl>
    <w:p w14:paraId="279F228C" w14:textId="4EC7990E" w:rsidR="009F4AAE" w:rsidRPr="00111C6E" w:rsidRDefault="009F4AAE" w:rsidP="009F4AAE">
      <w:pPr>
        <w:pStyle w:val="2"/>
        <w:ind w:left="709"/>
      </w:pPr>
      <w:r w:rsidRPr="009D5862">
        <w:rPr>
          <w:rFonts w:eastAsiaTheme="minorHAnsi"/>
          <w:lang w:eastAsia="en-US"/>
        </w:rPr>
        <w:t xml:space="preserve">Примерные темы </w:t>
      </w:r>
      <w:r w:rsidRPr="009F4AAE">
        <w:rPr>
          <w:rFonts w:eastAsiaTheme="minorHAnsi"/>
          <w:lang w:eastAsia="en-US"/>
        </w:rPr>
        <w:t>курсовой работы</w:t>
      </w:r>
      <w:r w:rsidRPr="009D5862">
        <w:rPr>
          <w:rFonts w:eastAsiaTheme="minorHAnsi"/>
          <w:lang w:eastAsia="en-US"/>
        </w:rPr>
        <w:t>:</w:t>
      </w:r>
    </w:p>
    <w:p w14:paraId="1EFD22F0" w14:textId="03B5321A" w:rsidR="009F4AAE" w:rsidRPr="009F4AAE" w:rsidRDefault="009F4AAE" w:rsidP="009F4AAE">
      <w:pPr>
        <w:pStyle w:val="af0"/>
        <w:numPr>
          <w:ilvl w:val="4"/>
          <w:numId w:val="11"/>
        </w:numPr>
        <w:jc w:val="both"/>
      </w:pPr>
      <w:r w:rsidRPr="009F4AAE">
        <w:t>Фильтр Бесселя второго порядка</w:t>
      </w:r>
    </w:p>
    <w:p w14:paraId="70320F00" w14:textId="5059E6BD" w:rsidR="009F4AAE" w:rsidRPr="009F4AAE" w:rsidRDefault="009F4AAE" w:rsidP="009F4AAE">
      <w:pPr>
        <w:pStyle w:val="af0"/>
        <w:numPr>
          <w:ilvl w:val="4"/>
          <w:numId w:val="11"/>
        </w:numPr>
        <w:jc w:val="both"/>
      </w:pPr>
      <w:r w:rsidRPr="009F4AAE">
        <w:rPr>
          <w:rFonts w:eastAsiaTheme="minorHAnsi"/>
          <w:bCs/>
          <w:sz w:val="24"/>
          <w:szCs w:val="24"/>
          <w:lang w:eastAsia="en-US"/>
        </w:rPr>
        <w:t>Фильтр Баттерворта второго порядка</w:t>
      </w:r>
    </w:p>
    <w:p w14:paraId="6629100E" w14:textId="288449B2" w:rsidR="009F4AAE" w:rsidRPr="009F4AAE" w:rsidRDefault="009F4AAE" w:rsidP="009F4AAE">
      <w:pPr>
        <w:pStyle w:val="af0"/>
        <w:numPr>
          <w:ilvl w:val="4"/>
          <w:numId w:val="11"/>
        </w:numPr>
        <w:jc w:val="both"/>
      </w:pPr>
      <w:r w:rsidRPr="009F4AAE">
        <w:rPr>
          <w:rFonts w:eastAsiaTheme="minorHAnsi"/>
          <w:bCs/>
          <w:sz w:val="24"/>
          <w:szCs w:val="24"/>
          <w:lang w:eastAsia="en-US"/>
        </w:rPr>
        <w:t>Фильтр Чебышего второго порядка</w:t>
      </w:r>
    </w:p>
    <w:p w14:paraId="23F5D1F4" w14:textId="760BF326" w:rsidR="009F4AAE" w:rsidRPr="009F4AAE" w:rsidRDefault="009F4AAE" w:rsidP="009F4AAE">
      <w:pPr>
        <w:pStyle w:val="af0"/>
        <w:numPr>
          <w:ilvl w:val="4"/>
          <w:numId w:val="11"/>
        </w:numPr>
        <w:jc w:val="both"/>
      </w:pPr>
      <w:r w:rsidRPr="009F4AAE">
        <w:rPr>
          <w:rFonts w:eastAsiaTheme="minorHAnsi"/>
          <w:bCs/>
          <w:sz w:val="24"/>
          <w:szCs w:val="24"/>
          <w:lang w:eastAsia="en-US"/>
        </w:rPr>
        <w:t>Фильтр Бесселя третьего порядка</w:t>
      </w:r>
    </w:p>
    <w:p w14:paraId="4B766D95" w14:textId="64DA4B17" w:rsidR="009F4AAE" w:rsidRPr="009F4AAE" w:rsidRDefault="009F4AAE" w:rsidP="009F4AAE">
      <w:pPr>
        <w:pStyle w:val="af0"/>
        <w:numPr>
          <w:ilvl w:val="4"/>
          <w:numId w:val="11"/>
        </w:numPr>
        <w:jc w:val="both"/>
      </w:pPr>
      <w:r w:rsidRPr="009F4AAE">
        <w:rPr>
          <w:rFonts w:eastAsiaTheme="minorHAnsi"/>
          <w:bCs/>
          <w:sz w:val="24"/>
          <w:szCs w:val="24"/>
          <w:lang w:eastAsia="en-US"/>
        </w:rPr>
        <w:t>Фильтр верхних частот второго порядка</w:t>
      </w:r>
    </w:p>
    <w:p w14:paraId="45FE9C69" w14:textId="0A71F886" w:rsidR="009F4AAE" w:rsidRPr="008E0F9E" w:rsidRDefault="009F4AAE" w:rsidP="009F4AAE">
      <w:pPr>
        <w:pStyle w:val="2"/>
        <w:ind w:left="709"/>
        <w:rPr>
          <w:i/>
        </w:rPr>
      </w:pPr>
      <w:r>
        <w:t>Критерии, шкалы оценивания</w:t>
      </w:r>
      <w:r w:rsidRPr="00AE5C0C">
        <w:t xml:space="preserve"> </w:t>
      </w:r>
      <w:r>
        <w:t>курсовой работы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835"/>
        <w:gridCol w:w="7938"/>
        <w:gridCol w:w="1772"/>
        <w:gridCol w:w="2056"/>
      </w:tblGrid>
      <w:tr w:rsidR="009F4AAE" w:rsidRPr="009F4AAE" w14:paraId="089D0372" w14:textId="77777777" w:rsidTr="00D2125D">
        <w:trPr>
          <w:trHeight w:val="340"/>
          <w:tblHeader/>
        </w:trPr>
        <w:tc>
          <w:tcPr>
            <w:tcW w:w="2835" w:type="dxa"/>
            <w:vMerge w:val="restart"/>
            <w:shd w:val="clear" w:color="auto" w:fill="DBE5F1" w:themeFill="accent1" w:themeFillTint="33"/>
            <w:vAlign w:val="center"/>
          </w:tcPr>
          <w:p w14:paraId="53C32F7A" w14:textId="77777777" w:rsidR="009F4AAE" w:rsidRPr="009F4AAE" w:rsidRDefault="009F4AAE" w:rsidP="00D2125D">
            <w:pPr>
              <w:pStyle w:val="TableParagraph"/>
              <w:ind w:right="194"/>
              <w:rPr>
                <w:b/>
                <w:lang w:val="ru-RU"/>
              </w:rPr>
            </w:pPr>
            <w:r w:rsidRPr="009F4AAE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7938" w:type="dxa"/>
            <w:vMerge w:val="restart"/>
            <w:shd w:val="clear" w:color="auto" w:fill="DBE5F1" w:themeFill="accent1" w:themeFillTint="33"/>
            <w:vAlign w:val="center"/>
          </w:tcPr>
          <w:p w14:paraId="0201322B" w14:textId="77777777" w:rsidR="009F4AAE" w:rsidRPr="009F4AAE" w:rsidRDefault="009F4AAE" w:rsidP="00D2125D">
            <w:pPr>
              <w:pStyle w:val="TableParagraph"/>
              <w:rPr>
                <w:b/>
                <w:lang w:val="ru-RU"/>
              </w:rPr>
            </w:pPr>
            <w:r w:rsidRPr="009F4AAE">
              <w:rPr>
                <w:b/>
                <w:lang w:val="ru-RU"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02EE3CBE" w14:textId="5E014875" w:rsidR="009F4AAE" w:rsidRPr="009F4AAE" w:rsidRDefault="009F4AAE" w:rsidP="009F4AAE">
            <w:pPr>
              <w:jc w:val="center"/>
              <w:rPr>
                <w:b/>
              </w:rPr>
            </w:pPr>
            <w:r w:rsidRPr="009F4AAE">
              <w:rPr>
                <w:b/>
              </w:rPr>
              <w:t>Шкалы оценивания</w:t>
            </w:r>
          </w:p>
        </w:tc>
      </w:tr>
      <w:tr w:rsidR="009F4AAE" w:rsidRPr="009F4AAE" w14:paraId="792A71B5" w14:textId="77777777" w:rsidTr="00D2125D">
        <w:trPr>
          <w:trHeight w:val="340"/>
          <w:tblHeader/>
        </w:trPr>
        <w:tc>
          <w:tcPr>
            <w:tcW w:w="2835" w:type="dxa"/>
            <w:vMerge/>
            <w:shd w:val="clear" w:color="auto" w:fill="DBE5F1" w:themeFill="accent1" w:themeFillTint="33"/>
          </w:tcPr>
          <w:p w14:paraId="0A99DC4B" w14:textId="77777777" w:rsidR="009F4AAE" w:rsidRPr="009F4AAE" w:rsidRDefault="009F4AAE" w:rsidP="00D2125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7938" w:type="dxa"/>
            <w:vMerge/>
            <w:shd w:val="clear" w:color="auto" w:fill="DBE5F1" w:themeFill="accent1" w:themeFillTint="33"/>
          </w:tcPr>
          <w:p w14:paraId="4BA4D7B8" w14:textId="77777777" w:rsidR="009F4AAE" w:rsidRPr="009F4AAE" w:rsidRDefault="009F4AAE" w:rsidP="00D2125D">
            <w:pPr>
              <w:pStyle w:val="TableParagraph"/>
              <w:ind w:left="872"/>
              <w:rPr>
                <w:b/>
                <w:lang w:val="ru-RU"/>
              </w:rPr>
            </w:pPr>
          </w:p>
        </w:tc>
        <w:tc>
          <w:tcPr>
            <w:tcW w:w="1772" w:type="dxa"/>
            <w:shd w:val="clear" w:color="auto" w:fill="DBE5F1" w:themeFill="accent1" w:themeFillTint="33"/>
          </w:tcPr>
          <w:p w14:paraId="0DF49784" w14:textId="77777777" w:rsidR="009F4AAE" w:rsidRPr="009F4AAE" w:rsidRDefault="009F4AAE" w:rsidP="00D2125D">
            <w:pPr>
              <w:jc w:val="center"/>
              <w:rPr>
                <w:b/>
              </w:rPr>
            </w:pPr>
            <w:r w:rsidRPr="009F4AAE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</w:tcPr>
          <w:p w14:paraId="7B6552E7" w14:textId="77777777" w:rsidR="009F4AAE" w:rsidRPr="009F4AAE" w:rsidRDefault="009F4AAE" w:rsidP="00D2125D">
            <w:pPr>
              <w:jc w:val="center"/>
              <w:rPr>
                <w:b/>
              </w:rPr>
            </w:pPr>
            <w:r w:rsidRPr="009F4AAE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F4AAE" w:rsidRPr="009F4AAE" w14:paraId="3CD696AA" w14:textId="77777777" w:rsidTr="00D2125D">
        <w:trPr>
          <w:trHeight w:val="283"/>
        </w:trPr>
        <w:tc>
          <w:tcPr>
            <w:tcW w:w="2835" w:type="dxa"/>
            <w:vMerge w:val="restart"/>
          </w:tcPr>
          <w:p w14:paraId="6C592E74" w14:textId="77777777" w:rsidR="009F4AAE" w:rsidRPr="009F4AAE" w:rsidRDefault="009F4AAE" w:rsidP="00D2125D">
            <w:r w:rsidRPr="009F4AAE">
              <w:t xml:space="preserve">защита </w:t>
            </w:r>
          </w:p>
          <w:p w14:paraId="3458022A" w14:textId="2B1CB70B" w:rsidR="009F4AAE" w:rsidRPr="009F4AAE" w:rsidRDefault="009F4AAE" w:rsidP="00D2125D">
            <w:r w:rsidRPr="009F4AAE">
              <w:t>курсовой работы</w:t>
            </w:r>
          </w:p>
          <w:p w14:paraId="2F57DFFF" w14:textId="257F98FC" w:rsidR="009F4AAE" w:rsidRPr="009F4AAE" w:rsidRDefault="009F4AAE" w:rsidP="00D2125D">
            <w:pPr>
              <w:pStyle w:val="TableParagraph"/>
              <w:rPr>
                <w:lang w:val="ru-RU"/>
              </w:rPr>
            </w:pPr>
          </w:p>
        </w:tc>
        <w:tc>
          <w:tcPr>
            <w:tcW w:w="7938" w:type="dxa"/>
          </w:tcPr>
          <w:p w14:paraId="7D7C2330" w14:textId="77777777" w:rsidR="009F4AAE" w:rsidRPr="009F4AAE" w:rsidRDefault="009F4AAE" w:rsidP="009F4AAE">
            <w:pPr>
              <w:pStyle w:val="TableParagraph"/>
              <w:numPr>
                <w:ilvl w:val="0"/>
                <w:numId w:val="40"/>
              </w:numPr>
              <w:tabs>
                <w:tab w:val="left" w:pos="317"/>
              </w:tabs>
              <w:ind w:left="0" w:firstLine="0"/>
              <w:rPr>
                <w:lang w:val="ru-RU"/>
              </w:rPr>
            </w:pPr>
            <w:r w:rsidRPr="009F4AAE">
              <w:rPr>
                <w:lang w:val="ru-RU"/>
              </w:rPr>
              <w:t>работа выполнена самостоятельно, носит творческий характер, возможно содержание элементов научной новизны;</w:t>
            </w:r>
          </w:p>
          <w:p w14:paraId="1E5EE186" w14:textId="77777777" w:rsidR="009F4AAE" w:rsidRPr="009F4AAE" w:rsidRDefault="009F4AAE" w:rsidP="009F4AAE">
            <w:pPr>
              <w:pStyle w:val="TableParagraph"/>
              <w:numPr>
                <w:ilvl w:val="0"/>
                <w:numId w:val="40"/>
              </w:numPr>
              <w:tabs>
                <w:tab w:val="left" w:pos="317"/>
              </w:tabs>
              <w:ind w:left="0" w:firstLine="0"/>
              <w:rPr>
                <w:lang w:val="ru-RU"/>
              </w:rPr>
            </w:pPr>
            <w:r w:rsidRPr="009F4AAE">
              <w:rPr>
                <w:lang w:val="ru-RU"/>
              </w:rPr>
              <w:t>собран, обобщен и проанализирован достаточный объем литературных источников;</w:t>
            </w:r>
          </w:p>
          <w:p w14:paraId="38FE9989" w14:textId="77777777" w:rsidR="009F4AAE" w:rsidRPr="009F4AAE" w:rsidRDefault="009F4AAE" w:rsidP="009F4AAE">
            <w:pPr>
              <w:pStyle w:val="TableParagraph"/>
              <w:numPr>
                <w:ilvl w:val="0"/>
                <w:numId w:val="40"/>
              </w:numPr>
              <w:tabs>
                <w:tab w:val="left" w:pos="317"/>
              </w:tabs>
              <w:ind w:left="0" w:firstLine="0"/>
              <w:rPr>
                <w:lang w:val="ru-RU"/>
              </w:rPr>
            </w:pPr>
            <w:r w:rsidRPr="009F4AAE">
              <w:rPr>
                <w:lang w:val="ru-RU"/>
              </w:rPr>
              <w:t xml:space="preserve">при написании и защите работы продемонстрированы: высокий уровень </w:t>
            </w:r>
            <w:r w:rsidRPr="009F4AAE">
              <w:rPr>
                <w:lang w:val="ru-RU"/>
              </w:rPr>
              <w:lastRenderedPageBreak/>
              <w:t>сформированности универсальных, общепрофкессиональных и профессиональных компетенций, теоретические знания и наличие практических навыков;</w:t>
            </w:r>
          </w:p>
          <w:p w14:paraId="1A54FE07" w14:textId="77777777" w:rsidR="009F4AAE" w:rsidRPr="009F4AAE" w:rsidRDefault="009F4AAE" w:rsidP="009F4AAE">
            <w:pPr>
              <w:pStyle w:val="TableParagraph"/>
              <w:numPr>
                <w:ilvl w:val="0"/>
                <w:numId w:val="40"/>
              </w:numPr>
              <w:tabs>
                <w:tab w:val="left" w:pos="317"/>
              </w:tabs>
              <w:ind w:left="0" w:firstLine="0"/>
              <w:rPr>
                <w:lang w:val="ru-RU"/>
              </w:rPr>
            </w:pPr>
            <w:r w:rsidRPr="009F4AAE">
              <w:rPr>
                <w:lang w:val="ru-RU"/>
              </w:rPr>
              <w:t>работа правильно оформлена и своевременно представлена на кафедру, полностью соответствует требованиям, предъявляемым к содержанию и оформлению курсовых работ;</w:t>
            </w:r>
          </w:p>
          <w:p w14:paraId="49A2238A" w14:textId="0FD0F8F6" w:rsidR="009F4AAE" w:rsidRPr="009F4AAE" w:rsidRDefault="009F4AAE" w:rsidP="009F4AAE">
            <w:pPr>
              <w:pStyle w:val="TableParagraph"/>
              <w:numPr>
                <w:ilvl w:val="0"/>
                <w:numId w:val="40"/>
              </w:numPr>
              <w:tabs>
                <w:tab w:val="left" w:pos="317"/>
              </w:tabs>
              <w:ind w:left="0" w:firstLine="0"/>
              <w:rPr>
                <w:lang w:val="ru-RU"/>
              </w:rPr>
            </w:pPr>
            <w:r w:rsidRPr="009F4AAE">
              <w:rPr>
                <w:lang w:val="ru-RU"/>
              </w:rPr>
              <w:t>на защите освещены все вопросы исследования, ответы на вопросы профессиональные, грамотные, исчерпывающие;</w:t>
            </w:r>
          </w:p>
          <w:p w14:paraId="6C3A4C88" w14:textId="07A6DD04" w:rsidR="009F4AAE" w:rsidRPr="009F4AAE" w:rsidRDefault="009F4AAE" w:rsidP="009F4AAE">
            <w:pPr>
              <w:pStyle w:val="TableParagraph"/>
              <w:tabs>
                <w:tab w:val="left" w:pos="317"/>
              </w:tabs>
              <w:rPr>
                <w:lang w:val="ru-RU"/>
              </w:rPr>
            </w:pPr>
          </w:p>
        </w:tc>
        <w:tc>
          <w:tcPr>
            <w:tcW w:w="1772" w:type="dxa"/>
          </w:tcPr>
          <w:p w14:paraId="209DB1AA" w14:textId="5F138900" w:rsidR="009F4AAE" w:rsidRPr="004C6CDD" w:rsidRDefault="009F4AAE" w:rsidP="009F4AAE">
            <w:pPr>
              <w:pStyle w:val="TableParagraph"/>
              <w:tabs>
                <w:tab w:val="left" w:pos="317"/>
              </w:tabs>
              <w:rPr>
                <w:lang w:val="ru-RU"/>
              </w:rPr>
            </w:pPr>
          </w:p>
        </w:tc>
        <w:tc>
          <w:tcPr>
            <w:tcW w:w="2056" w:type="dxa"/>
          </w:tcPr>
          <w:p w14:paraId="5CB59309" w14:textId="77777777" w:rsidR="009F4AAE" w:rsidRPr="009F4AAE" w:rsidRDefault="009F4AAE" w:rsidP="00D2125D">
            <w:pPr>
              <w:jc w:val="center"/>
            </w:pPr>
            <w:r w:rsidRPr="009F4AAE">
              <w:t>5</w:t>
            </w:r>
          </w:p>
        </w:tc>
      </w:tr>
      <w:tr w:rsidR="009F4AAE" w:rsidRPr="009F4AAE" w14:paraId="42396710" w14:textId="77777777" w:rsidTr="00D2125D">
        <w:trPr>
          <w:trHeight w:val="283"/>
        </w:trPr>
        <w:tc>
          <w:tcPr>
            <w:tcW w:w="2835" w:type="dxa"/>
            <w:vMerge/>
          </w:tcPr>
          <w:p w14:paraId="0F5EBBCC" w14:textId="77777777" w:rsidR="009F4AAE" w:rsidRPr="009F4AAE" w:rsidRDefault="009F4AAE" w:rsidP="00D2125D"/>
        </w:tc>
        <w:tc>
          <w:tcPr>
            <w:tcW w:w="7938" w:type="dxa"/>
          </w:tcPr>
          <w:p w14:paraId="6C21B4D1" w14:textId="77777777" w:rsidR="009F4AAE" w:rsidRPr="009F4AAE" w:rsidRDefault="009F4AAE" w:rsidP="009F4AAE">
            <w:pPr>
              <w:pStyle w:val="af0"/>
              <w:numPr>
                <w:ilvl w:val="0"/>
                <w:numId w:val="41"/>
              </w:numPr>
              <w:tabs>
                <w:tab w:val="left" w:pos="317"/>
              </w:tabs>
              <w:ind w:left="0" w:firstLine="0"/>
            </w:pPr>
            <w:r w:rsidRPr="009F4AAE">
              <w:t>тема работы раскрыта, однако выводы и рекомендации не всегда оригинальны и / или не имеют практической значимости, есть неточности при освещении отдельных вопросов темы;</w:t>
            </w:r>
          </w:p>
          <w:p w14:paraId="6422B095" w14:textId="77777777" w:rsidR="009F4AAE" w:rsidRPr="009F4AAE" w:rsidRDefault="009F4AAE" w:rsidP="009F4AAE">
            <w:pPr>
              <w:pStyle w:val="af0"/>
              <w:numPr>
                <w:ilvl w:val="0"/>
                <w:numId w:val="41"/>
              </w:numPr>
              <w:tabs>
                <w:tab w:val="left" w:pos="317"/>
              </w:tabs>
              <w:ind w:left="0" w:firstLine="0"/>
            </w:pPr>
            <w:r w:rsidRPr="009F4AAE">
              <w:t>собран, обобщен и проанализирован необходимый объем профессиональной литературы, но не по всем аспектам исследуемой темы сделаны выводы и обоснованы практические рекомендации;</w:t>
            </w:r>
          </w:p>
          <w:p w14:paraId="21DD2B4F" w14:textId="77777777" w:rsidR="009F4AAE" w:rsidRPr="009F4AAE" w:rsidRDefault="009F4AAE" w:rsidP="009F4AAE">
            <w:pPr>
              <w:pStyle w:val="af0"/>
              <w:numPr>
                <w:ilvl w:val="0"/>
                <w:numId w:val="41"/>
              </w:numPr>
              <w:tabs>
                <w:tab w:val="left" w:pos="317"/>
              </w:tabs>
              <w:ind w:left="0" w:firstLine="0"/>
            </w:pPr>
            <w:r w:rsidRPr="009F4AAE">
              <w:t>при написании и защите работы продемонстрирован: средний уровень сформированности универсальных, общепрофессиональных и профессиональных компетенций, наличие теоретических знаний и достаточных практических навыков;</w:t>
            </w:r>
          </w:p>
          <w:p w14:paraId="3CD32DBF" w14:textId="77777777" w:rsidR="009F4AAE" w:rsidRPr="009F4AAE" w:rsidRDefault="009F4AAE" w:rsidP="009F4AAE">
            <w:pPr>
              <w:pStyle w:val="af0"/>
              <w:numPr>
                <w:ilvl w:val="0"/>
                <w:numId w:val="41"/>
              </w:numPr>
              <w:tabs>
                <w:tab w:val="left" w:pos="317"/>
              </w:tabs>
              <w:ind w:left="0" w:firstLine="0"/>
            </w:pPr>
            <w:r w:rsidRPr="009F4AAE">
              <w:t>работа своевременно представлена на кафедру, есть отдельные недостатки в ее оформлении;</w:t>
            </w:r>
          </w:p>
          <w:p w14:paraId="0C8ECD22" w14:textId="77777777" w:rsidR="009F4AAE" w:rsidRPr="009F4AAE" w:rsidRDefault="009F4AAE" w:rsidP="009F4AAE">
            <w:pPr>
              <w:pStyle w:val="af0"/>
              <w:numPr>
                <w:ilvl w:val="0"/>
                <w:numId w:val="41"/>
              </w:numPr>
              <w:tabs>
                <w:tab w:val="left" w:pos="317"/>
              </w:tabs>
              <w:ind w:left="0" w:firstLine="0"/>
            </w:pPr>
            <w:r w:rsidRPr="009F4AAE">
              <w:t>в процессе защиты работы были даны неполные ответы на вопросы;</w:t>
            </w:r>
          </w:p>
          <w:p w14:paraId="5D605589" w14:textId="5B19D3D1" w:rsidR="009F4AAE" w:rsidRPr="009F4AAE" w:rsidRDefault="009F4AAE" w:rsidP="009F4AAE">
            <w:pPr>
              <w:pStyle w:val="af0"/>
              <w:tabs>
                <w:tab w:val="left" w:pos="317"/>
              </w:tabs>
              <w:ind w:left="0"/>
            </w:pPr>
          </w:p>
        </w:tc>
        <w:tc>
          <w:tcPr>
            <w:tcW w:w="1772" w:type="dxa"/>
          </w:tcPr>
          <w:p w14:paraId="46BD58F2" w14:textId="0B7BB47F" w:rsidR="009F4AAE" w:rsidRPr="009F4AAE" w:rsidRDefault="009F4AAE" w:rsidP="00D2125D">
            <w:pPr>
              <w:jc w:val="center"/>
            </w:pPr>
          </w:p>
        </w:tc>
        <w:tc>
          <w:tcPr>
            <w:tcW w:w="2056" w:type="dxa"/>
          </w:tcPr>
          <w:p w14:paraId="690A10F5" w14:textId="77777777" w:rsidR="009F4AAE" w:rsidRPr="009F4AAE" w:rsidRDefault="009F4AAE" w:rsidP="00D2125D">
            <w:pPr>
              <w:jc w:val="center"/>
            </w:pPr>
            <w:r w:rsidRPr="009F4AAE">
              <w:t>4</w:t>
            </w:r>
          </w:p>
        </w:tc>
      </w:tr>
      <w:tr w:rsidR="009F4AAE" w:rsidRPr="009F4AAE" w14:paraId="2EB3CED0" w14:textId="77777777" w:rsidTr="00D2125D">
        <w:trPr>
          <w:trHeight w:val="283"/>
        </w:trPr>
        <w:tc>
          <w:tcPr>
            <w:tcW w:w="2835" w:type="dxa"/>
            <w:vMerge/>
          </w:tcPr>
          <w:p w14:paraId="2F33A568" w14:textId="77777777" w:rsidR="009F4AAE" w:rsidRPr="009F4AAE" w:rsidRDefault="009F4AAE" w:rsidP="00D2125D"/>
        </w:tc>
        <w:tc>
          <w:tcPr>
            <w:tcW w:w="7938" w:type="dxa"/>
          </w:tcPr>
          <w:p w14:paraId="78BAE0A5" w14:textId="77777777" w:rsidR="009F4AAE" w:rsidRPr="009F4AAE" w:rsidRDefault="009F4AAE" w:rsidP="009F4AAE">
            <w:pPr>
              <w:pStyle w:val="af0"/>
              <w:numPr>
                <w:ilvl w:val="0"/>
                <w:numId w:val="42"/>
              </w:numPr>
              <w:tabs>
                <w:tab w:val="left" w:pos="369"/>
              </w:tabs>
              <w:ind w:left="0" w:firstLine="0"/>
            </w:pPr>
            <w:r w:rsidRPr="009F4AAE">
              <w:t>тема работы раскрыта частично, но в основном правильно, допущено поверхностное изложение отдельных вопросов темы;</w:t>
            </w:r>
          </w:p>
          <w:p w14:paraId="34491ABF" w14:textId="77777777" w:rsidR="009F4AAE" w:rsidRPr="009F4AAE" w:rsidRDefault="009F4AAE" w:rsidP="009F4AAE">
            <w:pPr>
              <w:pStyle w:val="af0"/>
              <w:numPr>
                <w:ilvl w:val="0"/>
                <w:numId w:val="42"/>
              </w:numPr>
              <w:tabs>
                <w:tab w:val="left" w:pos="369"/>
              </w:tabs>
              <w:ind w:left="0" w:firstLine="0"/>
            </w:pPr>
            <w:r w:rsidRPr="009F4AAE">
              <w:t>в работе недостаточно полно была использована профессиональная литература, выводы и практические рекомендации не отражали в достаточной степени содержание работы;</w:t>
            </w:r>
          </w:p>
          <w:p w14:paraId="7393CE27" w14:textId="77777777" w:rsidR="009F4AAE" w:rsidRPr="009F4AAE" w:rsidRDefault="009F4AAE" w:rsidP="009F4AAE">
            <w:pPr>
              <w:pStyle w:val="af0"/>
              <w:numPr>
                <w:ilvl w:val="0"/>
                <w:numId w:val="42"/>
              </w:numPr>
              <w:tabs>
                <w:tab w:val="left" w:pos="369"/>
              </w:tabs>
              <w:ind w:left="0" w:firstLine="0"/>
            </w:pPr>
            <w:r w:rsidRPr="009F4AAE">
              <w:t xml:space="preserve">при написании и защите работы продемонстрирован удовлетворительный уровень сформированности универсальных, общепрофессиональных и </w:t>
            </w:r>
            <w:r w:rsidRPr="009F4AAE">
              <w:lastRenderedPageBreak/>
              <w:t>профессиональных компетенций, поверхностный уровень теоретических знаний и практических навыков;</w:t>
            </w:r>
          </w:p>
          <w:p w14:paraId="085893ED" w14:textId="77777777" w:rsidR="009F4AAE" w:rsidRPr="009F4AAE" w:rsidRDefault="009F4AAE" w:rsidP="009F4AAE">
            <w:pPr>
              <w:pStyle w:val="af0"/>
              <w:numPr>
                <w:ilvl w:val="0"/>
                <w:numId w:val="42"/>
              </w:numPr>
              <w:tabs>
                <w:tab w:val="left" w:pos="369"/>
              </w:tabs>
              <w:ind w:left="0" w:firstLine="0"/>
            </w:pPr>
            <w:r w:rsidRPr="009F4AAE">
              <w:t>работа своевременно представлена на кафедру, однако не в полном объеме по содержанию и / или оформлению соответствует предъявляемым требованиям;</w:t>
            </w:r>
          </w:p>
          <w:p w14:paraId="492F91FC" w14:textId="77777777" w:rsidR="009F4AAE" w:rsidRPr="009F4AAE" w:rsidRDefault="009F4AAE" w:rsidP="009F4AAE">
            <w:pPr>
              <w:pStyle w:val="af0"/>
              <w:numPr>
                <w:ilvl w:val="0"/>
                <w:numId w:val="42"/>
              </w:numPr>
              <w:tabs>
                <w:tab w:val="left" w:pos="369"/>
              </w:tabs>
              <w:ind w:left="0" w:firstLine="0"/>
            </w:pPr>
            <w:r w:rsidRPr="009F4AAE">
              <w:t>в процессе защиты недостаточно полно изложены основные положения работы, ответы на вопросы даны неполные;</w:t>
            </w:r>
          </w:p>
          <w:p w14:paraId="410054CD" w14:textId="32081748" w:rsidR="009F4AAE" w:rsidRPr="009F4AAE" w:rsidRDefault="009F4AAE" w:rsidP="009F4AAE">
            <w:pPr>
              <w:pStyle w:val="af0"/>
              <w:tabs>
                <w:tab w:val="left" w:pos="369"/>
              </w:tabs>
              <w:ind w:left="0"/>
            </w:pPr>
          </w:p>
        </w:tc>
        <w:tc>
          <w:tcPr>
            <w:tcW w:w="1772" w:type="dxa"/>
          </w:tcPr>
          <w:p w14:paraId="65128A68" w14:textId="23C82A67" w:rsidR="009F4AAE" w:rsidRPr="009F4AAE" w:rsidRDefault="009F4AAE" w:rsidP="00D2125D">
            <w:pPr>
              <w:jc w:val="center"/>
            </w:pPr>
          </w:p>
        </w:tc>
        <w:tc>
          <w:tcPr>
            <w:tcW w:w="2056" w:type="dxa"/>
          </w:tcPr>
          <w:p w14:paraId="135493B9" w14:textId="77777777" w:rsidR="009F4AAE" w:rsidRPr="009F4AAE" w:rsidRDefault="009F4AAE" w:rsidP="00D2125D">
            <w:pPr>
              <w:jc w:val="center"/>
            </w:pPr>
            <w:r w:rsidRPr="009F4AAE">
              <w:t>3</w:t>
            </w:r>
          </w:p>
        </w:tc>
      </w:tr>
      <w:tr w:rsidR="009F4AAE" w:rsidRPr="009F4AAE" w14:paraId="64367136" w14:textId="77777777" w:rsidTr="00D2125D">
        <w:trPr>
          <w:trHeight w:val="283"/>
        </w:trPr>
        <w:tc>
          <w:tcPr>
            <w:tcW w:w="2835" w:type="dxa"/>
            <w:vMerge/>
          </w:tcPr>
          <w:p w14:paraId="4311DAA7" w14:textId="77777777" w:rsidR="009F4AAE" w:rsidRPr="009F4AAE" w:rsidRDefault="009F4AAE" w:rsidP="00D2125D"/>
        </w:tc>
        <w:tc>
          <w:tcPr>
            <w:tcW w:w="7938" w:type="dxa"/>
          </w:tcPr>
          <w:p w14:paraId="13EDB8D7" w14:textId="77777777" w:rsidR="009F4AAE" w:rsidRPr="009F4AAE" w:rsidRDefault="009F4AAE" w:rsidP="009F4AAE">
            <w:pPr>
              <w:pStyle w:val="af0"/>
              <w:numPr>
                <w:ilvl w:val="0"/>
                <w:numId w:val="43"/>
              </w:numPr>
              <w:tabs>
                <w:tab w:val="left" w:pos="324"/>
              </w:tabs>
              <w:ind w:left="0" w:firstLine="0"/>
            </w:pPr>
            <w:r w:rsidRPr="009F4AAE">
              <w:t>содержание работы не раскрывает тему, вопросы изложены бессистемно и поверхностно, нет анализа практического материала, основные положения и рекомендации не имеют обоснования;</w:t>
            </w:r>
          </w:p>
          <w:p w14:paraId="21D8DA96" w14:textId="77777777" w:rsidR="009F4AAE" w:rsidRPr="009F4AAE" w:rsidRDefault="009F4AAE" w:rsidP="009F4AAE">
            <w:pPr>
              <w:pStyle w:val="af0"/>
              <w:numPr>
                <w:ilvl w:val="0"/>
                <w:numId w:val="43"/>
              </w:numPr>
              <w:tabs>
                <w:tab w:val="left" w:pos="324"/>
              </w:tabs>
              <w:ind w:left="0" w:firstLine="0"/>
            </w:pPr>
            <w:r w:rsidRPr="009F4AAE">
              <w:t>работа не оригинальна, основана на компиляции публикаций по теме;</w:t>
            </w:r>
          </w:p>
          <w:p w14:paraId="1746751A" w14:textId="77777777" w:rsidR="009F4AAE" w:rsidRPr="009F4AAE" w:rsidRDefault="009F4AAE" w:rsidP="009F4AAE">
            <w:pPr>
              <w:pStyle w:val="af0"/>
              <w:numPr>
                <w:ilvl w:val="0"/>
                <w:numId w:val="43"/>
              </w:numPr>
              <w:tabs>
                <w:tab w:val="left" w:pos="324"/>
              </w:tabs>
              <w:ind w:left="0" w:firstLine="0"/>
            </w:pPr>
            <w:r w:rsidRPr="009F4AAE">
              <w:t>при написании и защите работы продемонстрирован неудовлетворительный уровень сформированности универсальных, общепрофессиональных и профессиональных компетенций;</w:t>
            </w:r>
          </w:p>
          <w:p w14:paraId="05071A4D" w14:textId="77777777" w:rsidR="009F4AAE" w:rsidRPr="009F4AAE" w:rsidRDefault="009F4AAE" w:rsidP="009F4AAE">
            <w:pPr>
              <w:pStyle w:val="af0"/>
              <w:numPr>
                <w:ilvl w:val="0"/>
                <w:numId w:val="43"/>
              </w:numPr>
              <w:tabs>
                <w:tab w:val="left" w:pos="324"/>
              </w:tabs>
              <w:ind w:left="0" w:firstLine="0"/>
            </w:pPr>
            <w:r w:rsidRPr="009F4AAE">
              <w:t>работа несвоевременно представлена на кафедру, не в полном объеме по содержанию и оформлению соответствует предъявляемым требованиям;</w:t>
            </w:r>
          </w:p>
          <w:p w14:paraId="7C88A3C2" w14:textId="77777777" w:rsidR="009F4AAE" w:rsidRPr="009F4AAE" w:rsidRDefault="009F4AAE" w:rsidP="009F4AAE">
            <w:pPr>
              <w:pStyle w:val="af0"/>
              <w:numPr>
                <w:ilvl w:val="0"/>
                <w:numId w:val="43"/>
              </w:numPr>
              <w:tabs>
                <w:tab w:val="left" w:pos="324"/>
              </w:tabs>
              <w:ind w:left="0" w:firstLine="0"/>
            </w:pPr>
            <w:r w:rsidRPr="009F4AAE">
              <w:t>на защите показаны поверхностные знания по исследуемой теме, отсутствие представлений об актуальных проблемах по теме работы, даны неверные ответы на вопросы.</w:t>
            </w:r>
          </w:p>
          <w:p w14:paraId="20FF34A0" w14:textId="271C9EDE" w:rsidR="009F4AAE" w:rsidRPr="009F4AAE" w:rsidRDefault="009F4AAE" w:rsidP="00992C6D">
            <w:pPr>
              <w:pStyle w:val="af0"/>
              <w:tabs>
                <w:tab w:val="left" w:pos="324"/>
              </w:tabs>
              <w:ind w:left="0"/>
            </w:pPr>
          </w:p>
        </w:tc>
        <w:tc>
          <w:tcPr>
            <w:tcW w:w="1772" w:type="dxa"/>
          </w:tcPr>
          <w:p w14:paraId="0B3860F6" w14:textId="510F8915" w:rsidR="009F4AAE" w:rsidRPr="009F4AAE" w:rsidRDefault="009F4AAE" w:rsidP="00D2125D">
            <w:pPr>
              <w:jc w:val="center"/>
            </w:pPr>
          </w:p>
        </w:tc>
        <w:tc>
          <w:tcPr>
            <w:tcW w:w="2056" w:type="dxa"/>
          </w:tcPr>
          <w:p w14:paraId="0CEC66F5" w14:textId="77777777" w:rsidR="009F4AAE" w:rsidRPr="009F4AAE" w:rsidRDefault="009F4AAE" w:rsidP="00D2125D">
            <w:pPr>
              <w:jc w:val="center"/>
            </w:pPr>
            <w:r w:rsidRPr="009F4AAE">
              <w:t>2</w:t>
            </w:r>
          </w:p>
        </w:tc>
      </w:tr>
    </w:tbl>
    <w:p w14:paraId="17A204E7" w14:textId="77777777" w:rsidR="009F4AAE" w:rsidRPr="006D0117" w:rsidRDefault="009F4AAE" w:rsidP="009F4AAE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1BFDFC62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4019B3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4019B3" w:rsidRDefault="00154655" w:rsidP="005459AF">
            <w:pPr>
              <w:jc w:val="center"/>
              <w:rPr>
                <w:b/>
                <w:iCs/>
              </w:rPr>
            </w:pPr>
            <w:r w:rsidRPr="004019B3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4019B3" w:rsidRDefault="00154655" w:rsidP="00FD4A53">
            <w:pPr>
              <w:jc w:val="center"/>
              <w:rPr>
                <w:b/>
                <w:iCs/>
              </w:rPr>
            </w:pPr>
            <w:r w:rsidRPr="004019B3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4019B3" w:rsidRDefault="00154655" w:rsidP="005459AF">
            <w:pPr>
              <w:jc w:val="center"/>
              <w:rPr>
                <w:b/>
                <w:iCs/>
              </w:rPr>
            </w:pPr>
            <w:r w:rsidRPr="004019B3"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4019B3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79C7FD3C" w:rsidR="00154655" w:rsidRPr="004019B3" w:rsidRDefault="00154655" w:rsidP="004019B3">
            <w:pPr>
              <w:rPr>
                <w:bCs/>
              </w:rPr>
            </w:pPr>
            <w:r w:rsidRPr="004019B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14:paraId="514408D1" w14:textId="77777777" w:rsidR="00154655" w:rsidRPr="004019B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14:paraId="3A132D64" w14:textId="77777777" w:rsidR="00154655" w:rsidRPr="004019B3" w:rsidRDefault="00154655" w:rsidP="005459AF">
            <w:pPr>
              <w:rPr>
                <w:bCs/>
              </w:rPr>
            </w:pPr>
          </w:p>
        </w:tc>
      </w:tr>
      <w:tr w:rsidR="00154655" w:rsidRPr="004019B3" w14:paraId="761DB9A2" w14:textId="77777777" w:rsidTr="00FC1ACA">
        <w:trPr>
          <w:trHeight w:val="286"/>
        </w:trPr>
        <w:tc>
          <w:tcPr>
            <w:tcW w:w="3686" w:type="dxa"/>
          </w:tcPr>
          <w:p w14:paraId="12A3BB5F" w14:textId="3F6641DC" w:rsidR="00154655" w:rsidRPr="004019B3" w:rsidRDefault="00154655" w:rsidP="004E29EA">
            <w:pPr>
              <w:rPr>
                <w:bCs/>
              </w:rPr>
            </w:pPr>
            <w:r w:rsidRPr="004019B3">
              <w:rPr>
                <w:bCs/>
              </w:rPr>
              <w:t xml:space="preserve"> - </w:t>
            </w:r>
            <w:r w:rsidR="004E29EA" w:rsidRPr="004019B3">
              <w:rPr>
                <w:bCs/>
              </w:rPr>
              <w:t>отчет по лабораторной работе</w:t>
            </w:r>
          </w:p>
          <w:p w14:paraId="2B85FE57" w14:textId="48F537C7" w:rsidR="004E29EA" w:rsidRPr="004019B3" w:rsidRDefault="004E29EA" w:rsidP="009F4AAE">
            <w:pPr>
              <w:rPr>
                <w:bCs/>
              </w:rPr>
            </w:pPr>
            <w:r w:rsidRPr="004019B3">
              <w:rPr>
                <w:bCs/>
              </w:rPr>
              <w:t xml:space="preserve">(всего за семестр </w:t>
            </w:r>
            <w:r w:rsidR="009F4AAE">
              <w:rPr>
                <w:bCs/>
              </w:rPr>
              <w:t>6</w:t>
            </w:r>
            <w:r w:rsidRPr="004019B3">
              <w:rPr>
                <w:bCs/>
              </w:rPr>
              <w:t xml:space="preserve"> ЛР)</w:t>
            </w:r>
          </w:p>
        </w:tc>
        <w:tc>
          <w:tcPr>
            <w:tcW w:w="2835" w:type="dxa"/>
          </w:tcPr>
          <w:p w14:paraId="64F1F798" w14:textId="081427E2" w:rsidR="00154655" w:rsidRPr="004019B3" w:rsidRDefault="00154655" w:rsidP="009F4AAE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0A30AFBF" w:rsidR="00154655" w:rsidRPr="004019B3" w:rsidRDefault="00E35C0D" w:rsidP="004E29EA">
            <w:pPr>
              <w:jc w:val="center"/>
              <w:rPr>
                <w:bCs/>
              </w:rPr>
            </w:pPr>
            <w:r w:rsidRPr="004019B3">
              <w:rPr>
                <w:bCs/>
              </w:rPr>
              <w:t xml:space="preserve">2 – 5 </w:t>
            </w:r>
          </w:p>
        </w:tc>
      </w:tr>
      <w:tr w:rsidR="006C6DF4" w:rsidRPr="004019B3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19EB1A0" w:rsidR="006C6DF4" w:rsidRPr="004019B3" w:rsidRDefault="006C6DF4" w:rsidP="004E29EA">
            <w:pPr>
              <w:rPr>
                <w:bCs/>
              </w:rPr>
            </w:pPr>
            <w:r w:rsidRPr="004019B3">
              <w:rPr>
                <w:bCs/>
              </w:rPr>
              <w:t xml:space="preserve">- </w:t>
            </w:r>
            <w:r w:rsidR="004E29EA" w:rsidRPr="004019B3">
              <w:rPr>
                <w:bCs/>
              </w:rPr>
              <w:t>контрольная работа 1</w:t>
            </w:r>
          </w:p>
        </w:tc>
        <w:tc>
          <w:tcPr>
            <w:tcW w:w="2835" w:type="dxa"/>
          </w:tcPr>
          <w:p w14:paraId="49AFE9E6" w14:textId="084AC4D3" w:rsidR="006C6DF4" w:rsidRPr="004019B3" w:rsidRDefault="006C6DF4" w:rsidP="009F4AAE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CACEA54" w14:textId="08D2E9FD" w:rsidR="006C6DF4" w:rsidRPr="004019B3" w:rsidRDefault="00E35C0D" w:rsidP="004E29EA">
            <w:pPr>
              <w:jc w:val="center"/>
              <w:rPr>
                <w:bCs/>
              </w:rPr>
            </w:pPr>
            <w:r w:rsidRPr="004019B3">
              <w:rPr>
                <w:bCs/>
              </w:rPr>
              <w:t xml:space="preserve">2 – 5 </w:t>
            </w:r>
          </w:p>
        </w:tc>
      </w:tr>
      <w:tr w:rsidR="004E29EA" w:rsidRPr="004019B3" w14:paraId="247CB51B" w14:textId="77777777" w:rsidTr="00FC1ACA">
        <w:trPr>
          <w:trHeight w:val="286"/>
        </w:trPr>
        <w:tc>
          <w:tcPr>
            <w:tcW w:w="3686" w:type="dxa"/>
          </w:tcPr>
          <w:p w14:paraId="3854DEC7" w14:textId="0011314D" w:rsidR="004E29EA" w:rsidRPr="004019B3" w:rsidRDefault="004E29EA" w:rsidP="00562A62">
            <w:pPr>
              <w:rPr>
                <w:bCs/>
              </w:rPr>
            </w:pPr>
            <w:r w:rsidRPr="004019B3">
              <w:rPr>
                <w:bCs/>
              </w:rPr>
              <w:t>-контрольная работа 2</w:t>
            </w:r>
          </w:p>
        </w:tc>
        <w:tc>
          <w:tcPr>
            <w:tcW w:w="2835" w:type="dxa"/>
          </w:tcPr>
          <w:p w14:paraId="2AF339C8" w14:textId="376D7D36" w:rsidR="004E29EA" w:rsidRPr="004019B3" w:rsidRDefault="004E29EA" w:rsidP="009F4AAE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4FFC7E0E" w14:textId="1E6739D9" w:rsidR="004E29EA" w:rsidRPr="004019B3" w:rsidRDefault="004E29EA" w:rsidP="004E29EA">
            <w:pPr>
              <w:jc w:val="center"/>
              <w:rPr>
                <w:bCs/>
              </w:rPr>
            </w:pPr>
            <w:r w:rsidRPr="004019B3">
              <w:rPr>
                <w:bCs/>
              </w:rPr>
              <w:t xml:space="preserve">2 – 5 </w:t>
            </w:r>
          </w:p>
        </w:tc>
      </w:tr>
      <w:tr w:rsidR="0043086E" w:rsidRPr="004019B3" w14:paraId="72087E69" w14:textId="77777777" w:rsidTr="005D388C">
        <w:tc>
          <w:tcPr>
            <w:tcW w:w="3686" w:type="dxa"/>
          </w:tcPr>
          <w:p w14:paraId="5B5FE1EE" w14:textId="77777777" w:rsidR="0043086E" w:rsidRPr="004019B3" w:rsidRDefault="0043086E" w:rsidP="005459AF">
            <w:pPr>
              <w:rPr>
                <w:bCs/>
                <w:iCs/>
              </w:rPr>
            </w:pPr>
            <w:r w:rsidRPr="004019B3">
              <w:rPr>
                <w:bCs/>
                <w:iCs/>
              </w:rPr>
              <w:t xml:space="preserve">Промежуточная аттестация </w:t>
            </w:r>
          </w:p>
          <w:p w14:paraId="086B6096" w14:textId="12B90FDD" w:rsidR="0043086E" w:rsidRPr="004019B3" w:rsidRDefault="0043086E" w:rsidP="009F4AAE">
            <w:pPr>
              <w:rPr>
                <w:bCs/>
              </w:rPr>
            </w:pPr>
            <w:r w:rsidRPr="004019B3">
              <w:rPr>
                <w:bCs/>
              </w:rPr>
              <w:t>(</w:t>
            </w:r>
            <w:r w:rsidR="009F4AAE">
              <w:rPr>
                <w:bCs/>
              </w:rPr>
              <w:t>экзамен</w:t>
            </w:r>
            <w:r w:rsidRPr="004019B3">
              <w:rPr>
                <w:bCs/>
              </w:rPr>
              <w:t>)</w:t>
            </w:r>
          </w:p>
        </w:tc>
        <w:tc>
          <w:tcPr>
            <w:tcW w:w="2835" w:type="dxa"/>
          </w:tcPr>
          <w:p w14:paraId="328ACC9F" w14:textId="7E69610C" w:rsidR="0043086E" w:rsidRPr="004019B3" w:rsidRDefault="0043086E" w:rsidP="009F4AAE">
            <w:pPr>
              <w:jc w:val="center"/>
              <w:rPr>
                <w:bCs/>
              </w:rPr>
            </w:pPr>
          </w:p>
        </w:tc>
        <w:tc>
          <w:tcPr>
            <w:tcW w:w="3118" w:type="dxa"/>
            <w:vMerge w:val="restart"/>
          </w:tcPr>
          <w:p w14:paraId="1C3DF963" w14:textId="77777777" w:rsidR="0043086E" w:rsidRPr="004019B3" w:rsidRDefault="0043086E" w:rsidP="00DD5543">
            <w:pPr>
              <w:rPr>
                <w:bCs/>
              </w:rPr>
            </w:pPr>
            <w:r w:rsidRPr="004019B3">
              <w:rPr>
                <w:bCs/>
              </w:rPr>
              <w:t>отлично</w:t>
            </w:r>
          </w:p>
          <w:p w14:paraId="1095063D" w14:textId="77777777" w:rsidR="0043086E" w:rsidRPr="004019B3" w:rsidRDefault="0043086E" w:rsidP="00DD5543">
            <w:pPr>
              <w:rPr>
                <w:bCs/>
              </w:rPr>
            </w:pPr>
            <w:r w:rsidRPr="004019B3">
              <w:rPr>
                <w:bCs/>
              </w:rPr>
              <w:t>хорошо</w:t>
            </w:r>
          </w:p>
          <w:p w14:paraId="401CF946" w14:textId="77777777" w:rsidR="0043086E" w:rsidRPr="004019B3" w:rsidRDefault="0043086E" w:rsidP="00DD5543">
            <w:pPr>
              <w:rPr>
                <w:bCs/>
              </w:rPr>
            </w:pPr>
            <w:r w:rsidRPr="004019B3">
              <w:rPr>
                <w:bCs/>
              </w:rPr>
              <w:t>удовлетворительно</w:t>
            </w:r>
          </w:p>
          <w:p w14:paraId="11D8ABB5" w14:textId="20534C18" w:rsidR="0043086E" w:rsidRPr="004019B3" w:rsidRDefault="0043086E" w:rsidP="00B32D9E">
            <w:pPr>
              <w:rPr>
                <w:bCs/>
              </w:rPr>
            </w:pPr>
            <w:r w:rsidRPr="004019B3">
              <w:rPr>
                <w:bCs/>
              </w:rPr>
              <w:t>неудовлетворительно</w:t>
            </w:r>
          </w:p>
        </w:tc>
      </w:tr>
      <w:tr w:rsidR="00B32D9E" w:rsidRPr="004019B3" w14:paraId="289CC617" w14:textId="77777777" w:rsidTr="00F91D7D">
        <w:trPr>
          <w:trHeight w:val="516"/>
        </w:trPr>
        <w:tc>
          <w:tcPr>
            <w:tcW w:w="3686" w:type="dxa"/>
          </w:tcPr>
          <w:p w14:paraId="4AE67AB4" w14:textId="77777777" w:rsidR="00B32D9E" w:rsidRPr="004019B3" w:rsidRDefault="00B32D9E" w:rsidP="005459AF">
            <w:pPr>
              <w:rPr>
                <w:bCs/>
              </w:rPr>
            </w:pPr>
            <w:r w:rsidRPr="004019B3">
              <w:rPr>
                <w:b/>
                <w:iCs/>
              </w:rPr>
              <w:t>Итого за семестр</w:t>
            </w:r>
            <w:r w:rsidRPr="004019B3">
              <w:rPr>
                <w:bCs/>
              </w:rPr>
              <w:t xml:space="preserve"> (дисциплину)</w:t>
            </w:r>
          </w:p>
          <w:p w14:paraId="06FE2F46" w14:textId="0080C6BE" w:rsidR="00B32D9E" w:rsidRPr="004019B3" w:rsidRDefault="009F4AAE" w:rsidP="00562A62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35" w:type="dxa"/>
          </w:tcPr>
          <w:p w14:paraId="1BBCC48D" w14:textId="2BBD00CC" w:rsidR="00B32D9E" w:rsidRPr="004019B3" w:rsidRDefault="00B32D9E" w:rsidP="005459AF">
            <w:pPr>
              <w:jc w:val="center"/>
              <w:rPr>
                <w:bCs/>
              </w:rPr>
            </w:pPr>
          </w:p>
        </w:tc>
        <w:tc>
          <w:tcPr>
            <w:tcW w:w="3118" w:type="dxa"/>
            <w:vMerge/>
          </w:tcPr>
          <w:p w14:paraId="33CD08ED" w14:textId="77777777" w:rsidR="00B32D9E" w:rsidRPr="004019B3" w:rsidRDefault="00B32D9E" w:rsidP="005459AF">
            <w:pPr>
              <w:rPr>
                <w:bCs/>
              </w:rPr>
            </w:pPr>
          </w:p>
        </w:tc>
      </w:tr>
    </w:tbl>
    <w:p w14:paraId="44CA5995" w14:textId="77777777" w:rsidR="00562A62" w:rsidRDefault="00562A62" w:rsidP="00234BF9">
      <w:pPr>
        <w:pStyle w:val="af0"/>
        <w:numPr>
          <w:ilvl w:val="3"/>
          <w:numId w:val="39"/>
        </w:numPr>
        <w:spacing w:before="120" w:after="120"/>
        <w:jc w:val="both"/>
        <w:rPr>
          <w:sz w:val="24"/>
          <w:szCs w:val="24"/>
        </w:rPr>
      </w:pPr>
    </w:p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34BF9">
      <w:pPr>
        <w:pStyle w:val="af0"/>
        <w:numPr>
          <w:ilvl w:val="3"/>
          <w:numId w:val="3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992C6D" w:rsidRDefault="00FF102D" w:rsidP="00234BF9">
      <w:pPr>
        <w:pStyle w:val="af0"/>
        <w:numPr>
          <w:ilvl w:val="2"/>
          <w:numId w:val="39"/>
        </w:numPr>
        <w:jc w:val="both"/>
      </w:pPr>
      <w:r w:rsidRPr="00992C6D">
        <w:rPr>
          <w:sz w:val="24"/>
          <w:szCs w:val="24"/>
        </w:rPr>
        <w:t>проблемная лекция;</w:t>
      </w:r>
    </w:p>
    <w:p w14:paraId="022D2FB7" w14:textId="77777777" w:rsidR="00FD4A53" w:rsidRPr="00992C6D" w:rsidRDefault="00FD4A53" w:rsidP="00234BF9">
      <w:pPr>
        <w:pStyle w:val="af0"/>
        <w:numPr>
          <w:ilvl w:val="2"/>
          <w:numId w:val="39"/>
        </w:numPr>
        <w:jc w:val="both"/>
        <w:rPr>
          <w:sz w:val="24"/>
          <w:szCs w:val="24"/>
        </w:rPr>
      </w:pPr>
      <w:r w:rsidRPr="00992C6D">
        <w:rPr>
          <w:sz w:val="24"/>
          <w:szCs w:val="24"/>
        </w:rPr>
        <w:t>проведение интерактивных лекций;</w:t>
      </w:r>
    </w:p>
    <w:p w14:paraId="47B8990F" w14:textId="47EEC74C" w:rsidR="00FD4A53" w:rsidRPr="00992C6D" w:rsidRDefault="00FD4A53" w:rsidP="00234BF9">
      <w:pPr>
        <w:pStyle w:val="af0"/>
        <w:numPr>
          <w:ilvl w:val="2"/>
          <w:numId w:val="39"/>
        </w:numPr>
        <w:jc w:val="both"/>
        <w:rPr>
          <w:sz w:val="24"/>
          <w:szCs w:val="24"/>
        </w:rPr>
      </w:pPr>
      <w:r w:rsidRPr="00992C6D">
        <w:rPr>
          <w:sz w:val="24"/>
          <w:szCs w:val="24"/>
        </w:rPr>
        <w:t>групповых дискуссий;</w:t>
      </w:r>
    </w:p>
    <w:p w14:paraId="65A53B3D" w14:textId="0CD45A45" w:rsidR="00FD4A53" w:rsidRPr="00992C6D" w:rsidRDefault="00FD4A53" w:rsidP="00234BF9">
      <w:pPr>
        <w:pStyle w:val="af0"/>
        <w:numPr>
          <w:ilvl w:val="2"/>
          <w:numId w:val="39"/>
        </w:numPr>
        <w:jc w:val="both"/>
        <w:rPr>
          <w:sz w:val="24"/>
          <w:szCs w:val="24"/>
        </w:rPr>
      </w:pPr>
      <w:r w:rsidRPr="00992C6D">
        <w:rPr>
          <w:sz w:val="24"/>
          <w:szCs w:val="24"/>
        </w:rPr>
        <w:t>преподавание дисциплин (модулей)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992C6D">
        <w:rPr>
          <w:sz w:val="24"/>
          <w:szCs w:val="24"/>
        </w:rPr>
        <w:t>;</w:t>
      </w:r>
    </w:p>
    <w:p w14:paraId="6E1833DA" w14:textId="77777777" w:rsidR="00FF102D" w:rsidRPr="00992C6D" w:rsidRDefault="00FF102D" w:rsidP="00234BF9">
      <w:pPr>
        <w:pStyle w:val="af0"/>
        <w:numPr>
          <w:ilvl w:val="2"/>
          <w:numId w:val="39"/>
        </w:numPr>
        <w:jc w:val="both"/>
      </w:pPr>
      <w:r w:rsidRPr="00992C6D">
        <w:rPr>
          <w:sz w:val="24"/>
          <w:szCs w:val="24"/>
        </w:rPr>
        <w:t>поиск и обработка информации с использованием сети Интернет;</w:t>
      </w:r>
    </w:p>
    <w:p w14:paraId="58A7F3BD" w14:textId="5CB31778" w:rsidR="00633506" w:rsidRPr="00992C6D" w:rsidRDefault="00FF102D" w:rsidP="00234BF9">
      <w:pPr>
        <w:pStyle w:val="af0"/>
        <w:numPr>
          <w:ilvl w:val="2"/>
          <w:numId w:val="39"/>
        </w:numPr>
        <w:jc w:val="both"/>
      </w:pPr>
      <w:r w:rsidRPr="00992C6D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992C6D">
        <w:rPr>
          <w:color w:val="000000"/>
          <w:sz w:val="24"/>
          <w:szCs w:val="24"/>
        </w:rPr>
        <w:t>.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9F8095A" w:rsidR="00E96774" w:rsidRPr="00E96774" w:rsidRDefault="00633506" w:rsidP="00234BF9">
      <w:pPr>
        <w:pStyle w:val="af0"/>
        <w:numPr>
          <w:ilvl w:val="3"/>
          <w:numId w:val="39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992C6D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</w:t>
      </w:r>
      <w:r w:rsidR="00992C6D">
        <w:rPr>
          <w:sz w:val="24"/>
          <w:szCs w:val="24"/>
        </w:rPr>
        <w:t xml:space="preserve">не </w:t>
      </w:r>
      <w:r w:rsidR="000F330B" w:rsidRPr="008B3178">
        <w:rPr>
          <w:sz w:val="24"/>
          <w:szCs w:val="24"/>
        </w:rPr>
        <w:t>реализуется</w:t>
      </w:r>
      <w:r w:rsidR="00992C6D">
        <w:rPr>
          <w:sz w:val="24"/>
          <w:szCs w:val="24"/>
        </w:rPr>
        <w:t>.</w:t>
      </w:r>
      <w:r w:rsidR="000F330B" w:rsidRPr="008B3178">
        <w:rPr>
          <w:sz w:val="24"/>
          <w:szCs w:val="24"/>
        </w:rPr>
        <w:t xml:space="preserve"> </w:t>
      </w:r>
    </w:p>
    <w:p w14:paraId="67D18B6F" w14:textId="628E470C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34BF9">
      <w:pPr>
        <w:pStyle w:val="af0"/>
        <w:numPr>
          <w:ilvl w:val="3"/>
          <w:numId w:val="3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34BF9">
      <w:pPr>
        <w:pStyle w:val="af0"/>
        <w:numPr>
          <w:ilvl w:val="3"/>
          <w:numId w:val="3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34BF9">
      <w:pPr>
        <w:pStyle w:val="af0"/>
        <w:numPr>
          <w:ilvl w:val="3"/>
          <w:numId w:val="3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34BF9">
      <w:pPr>
        <w:pStyle w:val="af0"/>
        <w:numPr>
          <w:ilvl w:val="3"/>
          <w:numId w:val="3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lastRenderedPageBreak/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34BF9">
      <w:pPr>
        <w:pStyle w:val="af0"/>
        <w:numPr>
          <w:ilvl w:val="3"/>
          <w:numId w:val="3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34BF9">
      <w:pPr>
        <w:pStyle w:val="af0"/>
        <w:numPr>
          <w:ilvl w:val="3"/>
          <w:numId w:val="3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700521D4" w:rsidR="00513BCC" w:rsidRPr="005D073F" w:rsidRDefault="00006674" w:rsidP="00234BF9">
      <w:pPr>
        <w:pStyle w:val="af0"/>
        <w:numPr>
          <w:ilvl w:val="3"/>
          <w:numId w:val="3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</w:t>
      </w:r>
      <w:r w:rsidR="00C62AF4" w:rsidRPr="00513BCC">
        <w:rPr>
          <w:sz w:val="24"/>
          <w:szCs w:val="24"/>
        </w:rPr>
        <w:t>процедур текущего контроля успеваемости и промежуточной аттестации,</w:t>
      </w:r>
      <w:r w:rsidRPr="00513BCC">
        <w:rPr>
          <w:sz w:val="24"/>
          <w:szCs w:val="24"/>
        </w:rPr>
        <w:t xml:space="preserve">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4A144CFF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48408678" w14:textId="6FFED491" w:rsidR="00D01F0C" w:rsidRPr="00566E12" w:rsidRDefault="00D01F0C" w:rsidP="00356DE8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992C6D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566E12" w:rsidRPr="00992C6D" w14:paraId="2BA95510" w14:textId="77777777" w:rsidTr="0047027E">
        <w:trPr>
          <w:tblHeader/>
        </w:trPr>
        <w:tc>
          <w:tcPr>
            <w:tcW w:w="4679" w:type="dxa"/>
            <w:shd w:val="clear" w:color="auto" w:fill="DBE5F1" w:themeFill="accent1" w:themeFillTint="33"/>
            <w:vAlign w:val="center"/>
          </w:tcPr>
          <w:p w14:paraId="1D61E349" w14:textId="3072D3F5" w:rsidR="00566E12" w:rsidRPr="00992C6D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 w:rsidRPr="00992C6D">
              <w:rPr>
                <w:b/>
                <w:sz w:val="20"/>
                <w:szCs w:val="20"/>
              </w:rPr>
              <w:t>Н</w:t>
            </w:r>
            <w:r w:rsidR="00566E12" w:rsidRPr="00992C6D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49" w:type="dxa"/>
            <w:shd w:val="clear" w:color="auto" w:fill="DBE5F1" w:themeFill="accent1" w:themeFillTint="33"/>
            <w:vAlign w:val="center"/>
          </w:tcPr>
          <w:p w14:paraId="4F593093" w14:textId="77777777" w:rsidR="00566E12" w:rsidRPr="00992C6D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992C6D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992C6D" w14:paraId="4E0A7C22" w14:textId="77777777" w:rsidTr="0047027E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53740AF6" w:rsidR="00F71998" w:rsidRPr="00992C6D" w:rsidRDefault="00F71998" w:rsidP="0047027E">
            <w:r w:rsidRPr="00992C6D">
              <w:rPr>
                <w:rFonts w:eastAsia="Calibri"/>
                <w:b/>
                <w:sz w:val="24"/>
                <w:szCs w:val="24"/>
                <w:lang w:eastAsia="en-US"/>
              </w:rPr>
              <w:t>119071, г. Москва, Мал</w:t>
            </w:r>
            <w:r w:rsidR="0047027E" w:rsidRPr="00992C6D">
              <w:rPr>
                <w:rFonts w:eastAsia="Calibri"/>
                <w:b/>
                <w:sz w:val="24"/>
                <w:szCs w:val="24"/>
                <w:lang w:eastAsia="en-US"/>
              </w:rPr>
              <w:t>ая</w:t>
            </w:r>
            <w:r w:rsidRPr="00992C6D">
              <w:rPr>
                <w:rFonts w:eastAsia="Calibri"/>
                <w:b/>
                <w:sz w:val="24"/>
                <w:szCs w:val="24"/>
                <w:lang w:eastAsia="en-US"/>
              </w:rPr>
              <w:t xml:space="preserve"> Калужск</w:t>
            </w:r>
            <w:r w:rsidR="0047027E" w:rsidRPr="00992C6D">
              <w:rPr>
                <w:rFonts w:eastAsia="Calibri"/>
                <w:b/>
                <w:sz w:val="24"/>
                <w:szCs w:val="24"/>
                <w:lang w:eastAsia="en-US"/>
              </w:rPr>
              <w:t>ая улица</w:t>
            </w:r>
            <w:r w:rsidRPr="00992C6D">
              <w:rPr>
                <w:rFonts w:eastAsia="Calibri"/>
                <w:b/>
                <w:sz w:val="24"/>
                <w:szCs w:val="24"/>
                <w:lang w:eastAsia="en-US"/>
              </w:rPr>
              <w:t xml:space="preserve">, дом </w:t>
            </w:r>
            <w:r w:rsidR="0047027E" w:rsidRPr="00992C6D">
              <w:rPr>
                <w:rFonts w:eastAsia="Calibri"/>
                <w:b/>
                <w:sz w:val="24"/>
                <w:szCs w:val="24"/>
                <w:lang w:eastAsia="en-US"/>
              </w:rPr>
              <w:t>1</w:t>
            </w:r>
            <w:r w:rsidRPr="00992C6D">
              <w:rPr>
                <w:rFonts w:eastAsia="Calibri"/>
                <w:b/>
                <w:sz w:val="24"/>
                <w:szCs w:val="24"/>
                <w:lang w:eastAsia="en-US"/>
              </w:rPr>
              <w:t xml:space="preserve">, строение </w:t>
            </w:r>
            <w:r w:rsidR="0047027E" w:rsidRPr="00992C6D">
              <w:rPr>
                <w:rFonts w:eastAsia="Calibri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992C6D" w14:paraId="40E1F62C" w14:textId="77777777" w:rsidTr="0047027E">
        <w:tc>
          <w:tcPr>
            <w:tcW w:w="4679" w:type="dxa"/>
          </w:tcPr>
          <w:p w14:paraId="1CDA0547" w14:textId="5404DAC3" w:rsidR="00574A34" w:rsidRPr="00992C6D" w:rsidRDefault="00FF2838" w:rsidP="00C509F7">
            <w:r w:rsidRPr="00992C6D">
              <w:t>аудитори</w:t>
            </w:r>
            <w:r w:rsidR="00C509F7" w:rsidRPr="00992C6D">
              <w:t>и</w:t>
            </w:r>
            <w:r w:rsidRPr="00992C6D">
              <w:t xml:space="preserve"> </w:t>
            </w:r>
            <w:r w:rsidR="00574A34" w:rsidRPr="00992C6D">
              <w:t xml:space="preserve">для проведения занятий </w:t>
            </w:r>
            <w:r w:rsidR="00D01F0C" w:rsidRPr="00992C6D">
              <w:t>лекционного типа</w:t>
            </w:r>
          </w:p>
        </w:tc>
        <w:tc>
          <w:tcPr>
            <w:tcW w:w="4949" w:type="dxa"/>
          </w:tcPr>
          <w:p w14:paraId="65CC9921" w14:textId="487DF019" w:rsidR="0067232E" w:rsidRPr="00992C6D" w:rsidRDefault="0067232E" w:rsidP="0067232E">
            <w:r w:rsidRPr="00992C6D">
              <w:t>к</w:t>
            </w:r>
            <w:r w:rsidR="00574A34" w:rsidRPr="00992C6D">
              <w:t xml:space="preserve">омплект учебной мебели, </w:t>
            </w:r>
          </w:p>
          <w:p w14:paraId="38837DFD" w14:textId="77777777" w:rsidR="0067232E" w:rsidRPr="00992C6D" w:rsidRDefault="00574A34" w:rsidP="0067232E">
            <w:r w:rsidRPr="00992C6D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261976A4" w:rsidR="00574A34" w:rsidRPr="00992C6D" w:rsidRDefault="0047027E" w:rsidP="00356DE8">
            <w:pPr>
              <w:pStyle w:val="af0"/>
              <w:numPr>
                <w:ilvl w:val="0"/>
                <w:numId w:val="19"/>
              </w:numPr>
              <w:ind w:left="317" w:hanging="283"/>
            </w:pPr>
            <w:r w:rsidRPr="00992C6D">
              <w:t>10 персональных компьютеров</w:t>
            </w:r>
            <w:r w:rsidR="00FF2838" w:rsidRPr="00992C6D">
              <w:t>;</w:t>
            </w:r>
          </w:p>
          <w:p w14:paraId="2542D2B2" w14:textId="77777777" w:rsidR="00FF2838" w:rsidRPr="00992C6D" w:rsidRDefault="00FF2838" w:rsidP="00356DE8">
            <w:pPr>
              <w:pStyle w:val="af0"/>
              <w:numPr>
                <w:ilvl w:val="0"/>
                <w:numId w:val="19"/>
              </w:numPr>
              <w:ind w:left="317" w:hanging="283"/>
            </w:pPr>
            <w:r w:rsidRPr="00992C6D">
              <w:t>проектор</w:t>
            </w:r>
            <w:r w:rsidR="00C509F7" w:rsidRPr="00992C6D">
              <w:t>,</w:t>
            </w:r>
          </w:p>
          <w:p w14:paraId="7309251E" w14:textId="760B472D" w:rsidR="00C509F7" w:rsidRPr="00992C6D" w:rsidRDefault="0047027E" w:rsidP="00356DE8">
            <w:pPr>
              <w:pStyle w:val="af0"/>
              <w:numPr>
                <w:ilvl w:val="0"/>
                <w:numId w:val="19"/>
              </w:numPr>
              <w:ind w:left="317" w:hanging="283"/>
            </w:pPr>
            <w:r w:rsidRPr="00992C6D">
              <w:t>экран.</w:t>
            </w:r>
          </w:p>
        </w:tc>
      </w:tr>
      <w:tr w:rsidR="00D82E07" w:rsidRPr="00992C6D" w14:paraId="1BE11055" w14:textId="77777777" w:rsidTr="0047027E">
        <w:tc>
          <w:tcPr>
            <w:tcW w:w="4679" w:type="dxa"/>
          </w:tcPr>
          <w:p w14:paraId="4B521C5E" w14:textId="0F99B5C2" w:rsidR="00D82E07" w:rsidRPr="00992C6D" w:rsidRDefault="00D82E07" w:rsidP="00C509F7">
            <w:r w:rsidRPr="00992C6D">
              <w:t>аудитори</w:t>
            </w:r>
            <w:r w:rsidR="00C509F7" w:rsidRPr="00992C6D">
              <w:t>и</w:t>
            </w:r>
            <w:r w:rsidRPr="00992C6D">
              <w:t xml:space="preserve">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49" w:type="dxa"/>
          </w:tcPr>
          <w:p w14:paraId="0EFAB637" w14:textId="77777777" w:rsidR="00D82E07" w:rsidRPr="00992C6D" w:rsidRDefault="00D82E07" w:rsidP="008F506D">
            <w:r w:rsidRPr="00992C6D">
              <w:t xml:space="preserve">комплект учебной мебели, </w:t>
            </w:r>
          </w:p>
          <w:p w14:paraId="432D2170" w14:textId="77777777" w:rsidR="00D82E07" w:rsidRPr="00992C6D" w:rsidRDefault="00D82E07" w:rsidP="008F506D">
            <w:r w:rsidRPr="00992C6D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05E06F0C" w14:textId="77777777" w:rsidR="00D82E07" w:rsidRPr="00992C6D" w:rsidRDefault="00D82E07" w:rsidP="00356DE8">
            <w:pPr>
              <w:pStyle w:val="af0"/>
              <w:numPr>
                <w:ilvl w:val="0"/>
                <w:numId w:val="19"/>
              </w:numPr>
              <w:ind w:left="317" w:hanging="283"/>
            </w:pPr>
            <w:r w:rsidRPr="00992C6D">
              <w:t>проектор</w:t>
            </w:r>
            <w:r w:rsidR="00C509F7" w:rsidRPr="00992C6D">
              <w:t>,</w:t>
            </w:r>
          </w:p>
          <w:p w14:paraId="77D0F524" w14:textId="77777777" w:rsidR="00C509F7" w:rsidRPr="00992C6D" w:rsidRDefault="0047027E" w:rsidP="00356DE8">
            <w:pPr>
              <w:pStyle w:val="af0"/>
              <w:numPr>
                <w:ilvl w:val="0"/>
                <w:numId w:val="19"/>
              </w:numPr>
              <w:ind w:left="317" w:hanging="283"/>
            </w:pPr>
            <w:r w:rsidRPr="00992C6D">
              <w:t>экран,</w:t>
            </w:r>
          </w:p>
          <w:p w14:paraId="28172B33" w14:textId="4ADE9622" w:rsidR="0047027E" w:rsidRPr="00992C6D" w:rsidRDefault="0047027E" w:rsidP="00356DE8">
            <w:pPr>
              <w:pStyle w:val="af0"/>
              <w:numPr>
                <w:ilvl w:val="0"/>
                <w:numId w:val="19"/>
              </w:numPr>
              <w:ind w:left="317" w:hanging="283"/>
            </w:pPr>
            <w:r w:rsidRPr="00992C6D">
              <w:t>10 персональных компьютеров</w:t>
            </w:r>
          </w:p>
        </w:tc>
      </w:tr>
      <w:tr w:rsidR="00FF2838" w:rsidRPr="00992C6D" w14:paraId="5584518D" w14:textId="77777777" w:rsidTr="0047027E">
        <w:tc>
          <w:tcPr>
            <w:tcW w:w="4679" w:type="dxa"/>
          </w:tcPr>
          <w:p w14:paraId="683B06A0" w14:textId="26594CA8" w:rsidR="00FF2838" w:rsidRPr="00992C6D" w:rsidRDefault="0045027F" w:rsidP="00C509F7">
            <w:r w:rsidRPr="00992C6D">
              <w:t>аудитори</w:t>
            </w:r>
            <w:r w:rsidR="00C509F7" w:rsidRPr="00992C6D">
              <w:t>и</w:t>
            </w:r>
            <w:r w:rsidRPr="00992C6D">
              <w:t xml:space="preserve"> для проведения занятий по практической подготовке, групповых и индивидуальных консультаций</w:t>
            </w:r>
          </w:p>
        </w:tc>
        <w:tc>
          <w:tcPr>
            <w:tcW w:w="4949" w:type="dxa"/>
          </w:tcPr>
          <w:p w14:paraId="16B367F5" w14:textId="77777777" w:rsidR="00FF2838" w:rsidRPr="00992C6D" w:rsidRDefault="00FF2838" w:rsidP="00FF2838">
            <w:r w:rsidRPr="00992C6D">
              <w:t xml:space="preserve">комплект учебной мебели, </w:t>
            </w:r>
          </w:p>
          <w:p w14:paraId="7BA7E523" w14:textId="77777777" w:rsidR="00FF2838" w:rsidRPr="00992C6D" w:rsidRDefault="00FF2838" w:rsidP="00FF2838">
            <w:r w:rsidRPr="00992C6D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30E6653" w14:textId="4D2E9C85" w:rsidR="00FF2838" w:rsidRPr="00992C6D" w:rsidRDefault="0047027E" w:rsidP="00356DE8">
            <w:pPr>
              <w:pStyle w:val="af0"/>
              <w:numPr>
                <w:ilvl w:val="0"/>
                <w:numId w:val="19"/>
              </w:numPr>
              <w:ind w:left="317" w:hanging="283"/>
            </w:pPr>
            <w:r w:rsidRPr="00992C6D">
              <w:t>10</w:t>
            </w:r>
            <w:r w:rsidR="00FF2838" w:rsidRPr="00992C6D">
              <w:t xml:space="preserve"> персональных компьютеров, </w:t>
            </w:r>
          </w:p>
          <w:p w14:paraId="202FFB08" w14:textId="77777777" w:rsidR="0047027E" w:rsidRPr="00992C6D" w:rsidRDefault="0047027E" w:rsidP="00356DE8">
            <w:pPr>
              <w:pStyle w:val="af0"/>
              <w:numPr>
                <w:ilvl w:val="0"/>
                <w:numId w:val="19"/>
              </w:numPr>
              <w:ind w:left="317" w:hanging="283"/>
            </w:pPr>
            <w:r w:rsidRPr="00992C6D">
              <w:t>экран,</w:t>
            </w:r>
          </w:p>
          <w:p w14:paraId="3B7A14FF" w14:textId="0FEFAB12" w:rsidR="00FF2838" w:rsidRPr="00992C6D" w:rsidRDefault="0047027E" w:rsidP="00C62AF4">
            <w:pPr>
              <w:pStyle w:val="af0"/>
              <w:numPr>
                <w:ilvl w:val="0"/>
                <w:numId w:val="19"/>
              </w:numPr>
              <w:ind w:left="317" w:hanging="283"/>
            </w:pPr>
            <w:r w:rsidRPr="00992C6D">
              <w:t>проектор</w:t>
            </w:r>
          </w:p>
        </w:tc>
      </w:tr>
      <w:tr w:rsidR="0031558F" w:rsidRPr="00992C6D" w14:paraId="3B32671C" w14:textId="77777777" w:rsidTr="0047027E">
        <w:tc>
          <w:tcPr>
            <w:tcW w:w="4679" w:type="dxa"/>
            <w:shd w:val="clear" w:color="auto" w:fill="DBE5F1" w:themeFill="accent1" w:themeFillTint="33"/>
            <w:vAlign w:val="center"/>
          </w:tcPr>
          <w:p w14:paraId="724E9314" w14:textId="70478A7F" w:rsidR="0031558F" w:rsidRPr="00992C6D" w:rsidRDefault="006F41A5" w:rsidP="003E4F7E">
            <w:pPr>
              <w:jc w:val="center"/>
              <w:rPr>
                <w:bCs/>
                <w:color w:val="000000"/>
              </w:rPr>
            </w:pPr>
            <w:r w:rsidRPr="00992C6D"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49" w:type="dxa"/>
            <w:shd w:val="clear" w:color="auto" w:fill="DBE5F1" w:themeFill="accent1" w:themeFillTint="33"/>
            <w:vAlign w:val="center"/>
          </w:tcPr>
          <w:p w14:paraId="4B6D4D11" w14:textId="3DE54F7C" w:rsidR="0031558F" w:rsidRPr="00992C6D" w:rsidRDefault="0031558F" w:rsidP="003E4F7E">
            <w:pPr>
              <w:jc w:val="center"/>
              <w:rPr>
                <w:bCs/>
                <w:color w:val="000000"/>
              </w:rPr>
            </w:pPr>
            <w:r w:rsidRPr="00992C6D">
              <w:rPr>
                <w:b/>
                <w:sz w:val="20"/>
                <w:szCs w:val="20"/>
              </w:rPr>
              <w:t xml:space="preserve">Оснащенность </w:t>
            </w:r>
            <w:r w:rsidR="006F41A5" w:rsidRPr="00992C6D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B32D9E" w:rsidRPr="00992C6D" w14:paraId="4ACFF6A0" w14:textId="77777777" w:rsidTr="00F91D7D">
        <w:tc>
          <w:tcPr>
            <w:tcW w:w="4679" w:type="dxa"/>
            <w:shd w:val="clear" w:color="auto" w:fill="DBE5F1" w:themeFill="accent1" w:themeFillTint="33"/>
          </w:tcPr>
          <w:p w14:paraId="19C3DA6F" w14:textId="4047525F" w:rsidR="00B32D9E" w:rsidRPr="00992C6D" w:rsidRDefault="00B32D9E" w:rsidP="00C62AF4">
            <w:pPr>
              <w:spacing w:line="276" w:lineRule="auto"/>
            </w:pPr>
            <w:r w:rsidRPr="00992C6D">
              <w:rPr>
                <w:bCs/>
                <w:color w:val="000000"/>
                <w:lang w:eastAsia="en-US"/>
              </w:rPr>
              <w:t>читальный зал библиотеки</w:t>
            </w:r>
          </w:p>
        </w:tc>
        <w:tc>
          <w:tcPr>
            <w:tcW w:w="4949" w:type="dxa"/>
            <w:shd w:val="clear" w:color="auto" w:fill="DBE5F1" w:themeFill="accent1" w:themeFillTint="33"/>
          </w:tcPr>
          <w:p w14:paraId="099F997D" w14:textId="16E3EBC1" w:rsidR="00B32D9E" w:rsidRPr="00992C6D" w:rsidRDefault="00B32D9E" w:rsidP="00B32D9E">
            <w:r w:rsidRPr="00992C6D">
              <w:rPr>
                <w:bCs/>
                <w:color w:val="000000"/>
                <w:lang w:eastAsia="en-US"/>
              </w:rPr>
              <w:t>компьютерная техника;</w:t>
            </w:r>
            <w:r w:rsidRPr="00992C6D">
              <w:rPr>
                <w:bCs/>
                <w:color w:val="000000"/>
                <w:lang w:eastAsia="en-US"/>
              </w:rPr>
              <w:br/>
              <w:t>подключение к сети «Интернет»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687AA004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lastRenderedPageBreak/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356DE8">
      <w:pPr>
        <w:pStyle w:val="af0"/>
        <w:numPr>
          <w:ilvl w:val="1"/>
          <w:numId w:val="12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644E2F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644E2F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644E2F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644E2F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644E2F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644E2F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644E2F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644E2F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644E2F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644E2F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644E2F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644E2F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644E2F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644E2F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644E2F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644E2F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644E2F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644E2F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644E2F">
              <w:rPr>
                <w:b/>
                <w:b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644E2F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644E2F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644E2F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644E2F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0F5C59" w:rsidRPr="00644E2F" w14:paraId="04ACE1C8" w14:textId="77777777" w:rsidTr="000725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3D14CA9" w14:textId="10D61467" w:rsidR="000F5C59" w:rsidRPr="00644E2F" w:rsidRDefault="000F5C59" w:rsidP="000F5C59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644E2F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FD977D3" w14:textId="77777777" w:rsidR="000F5C59" w:rsidRPr="00644E2F" w:rsidRDefault="000F5C59" w:rsidP="000F5C59">
            <w:pPr>
              <w:suppressAutoHyphens/>
              <w:spacing w:line="100" w:lineRule="atLeast"/>
              <w:rPr>
                <w:shd w:val="clear" w:color="auto" w:fill="FFFFFF"/>
              </w:rPr>
            </w:pPr>
            <w:r w:rsidRPr="00644E2F">
              <w:rPr>
                <w:shd w:val="clear" w:color="auto" w:fill="FFFFFF"/>
              </w:rPr>
              <w:t xml:space="preserve">Титце У., </w:t>
            </w:r>
          </w:p>
          <w:p w14:paraId="4F76C543" w14:textId="54D6D3A2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shd w:val="clear" w:color="auto" w:fill="FFFFFF"/>
              </w:rPr>
              <w:t>К.Шенк 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A7A7B53" w14:textId="21ECF3E6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bCs/>
                <w:shd w:val="clear" w:color="auto" w:fill="FFFFFF"/>
              </w:rPr>
              <w:t>Полупроводниковая схемотехника. 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7D9ECC7" w14:textId="601D73DD" w:rsidR="000F5C59" w:rsidRPr="00644E2F" w:rsidRDefault="000F5C59" w:rsidP="000F5C5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644E2F"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E5D6F07" w14:textId="452CC649" w:rsidR="000F5C59" w:rsidRPr="00644E2F" w:rsidRDefault="000F5C59" w:rsidP="00644E2F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shd w:val="clear" w:color="auto" w:fill="FFFFFF"/>
              </w:rPr>
              <w:t>М.: ДМК Пресс: Додэка</w:t>
            </w:r>
            <w:r w:rsidRPr="00644E2F">
              <w:rPr>
                <w:color w:val="555555"/>
                <w:shd w:val="clear" w:color="auto" w:fill="FFFFFF"/>
              </w:rPr>
              <w:t>,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FB87783" w14:textId="6CFF0DEF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2CDA6EB" w14:textId="4AEFAB3A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http://znanium.com/catalog/product/40690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02A5FE0" w14:textId="016220BF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0F5C59" w:rsidRPr="00644E2F" w14:paraId="557D5CB0" w14:textId="77777777" w:rsidTr="000725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75E5B1E" w14:textId="7FF6CC4E" w:rsidR="000F5C59" w:rsidRPr="00644E2F" w:rsidRDefault="000F5C59" w:rsidP="000F5C59">
            <w:pPr>
              <w:suppressAutoHyphens/>
              <w:spacing w:line="100" w:lineRule="atLeast"/>
              <w:jc w:val="both"/>
              <w:rPr>
                <w:color w:val="000000"/>
                <w:lang w:eastAsia="ar-SA"/>
              </w:rPr>
            </w:pPr>
            <w:r w:rsidRPr="00644E2F">
              <w:rPr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DA8734" w14:textId="3A08D11C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shd w:val="clear" w:color="auto" w:fill="FFFFFF"/>
              </w:rPr>
              <w:t>Фролов В.А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7C428D" w14:textId="77777777" w:rsidR="000F5C59" w:rsidRPr="00644E2F" w:rsidRDefault="000F5C59" w:rsidP="000F5C59">
            <w:pPr>
              <w:suppressAutoHyphens/>
              <w:spacing w:line="100" w:lineRule="atLeast"/>
              <w:jc w:val="both"/>
              <w:rPr>
                <w:bCs/>
                <w:shd w:val="clear" w:color="auto" w:fill="FFFFFF"/>
              </w:rPr>
            </w:pPr>
            <w:r w:rsidRPr="00644E2F">
              <w:rPr>
                <w:bCs/>
                <w:shd w:val="clear" w:color="auto" w:fill="FFFFFF"/>
              </w:rPr>
              <w:t>Электронная техника.</w:t>
            </w:r>
          </w:p>
          <w:p w14:paraId="4F81D917" w14:textId="2F1226D1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bCs/>
                <w:shd w:val="clear" w:color="auto" w:fill="FFFFFF"/>
              </w:rPr>
              <w:t>Схемотехника электронных схе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372234B" w14:textId="3A704DB5" w:rsidR="000F5C59" w:rsidRPr="00644E2F" w:rsidRDefault="000F5C59" w:rsidP="000F5C5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644E2F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CC0C938" w14:textId="16ED778C" w:rsidR="000F5C59" w:rsidRPr="00644E2F" w:rsidRDefault="000F5C59" w:rsidP="00644E2F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shd w:val="clear" w:color="auto" w:fill="FFFFFF"/>
              </w:rPr>
              <w:t>М.:</w:t>
            </w:r>
            <w:r w:rsidR="007477A2" w:rsidRPr="00644E2F">
              <w:rPr>
                <w:shd w:val="clear" w:color="auto" w:fill="FFFFFF"/>
              </w:rPr>
              <w:t xml:space="preserve"> </w:t>
            </w:r>
            <w:r w:rsidRPr="00644E2F">
              <w:rPr>
                <w:shd w:val="clear" w:color="auto" w:fill="FFFFFF"/>
              </w:rPr>
              <w:t xml:space="preserve">ФГБУ ДПО </w:t>
            </w:r>
            <w:r w:rsidR="00644E2F" w:rsidRPr="00644E2F">
              <w:rPr>
                <w:shd w:val="clear" w:color="auto" w:fill="FFFFFF"/>
              </w:rPr>
              <w:t>«УМЦ ЖДТ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4B414DA" w14:textId="7339ABC6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6CE7987F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val="en-US"/>
              </w:rPr>
              <w:t>http</w:t>
            </w:r>
            <w:r w:rsidRPr="00644E2F">
              <w:t>://</w:t>
            </w:r>
            <w:r w:rsidRPr="00644E2F">
              <w:rPr>
                <w:lang w:val="en-US"/>
              </w:rPr>
              <w:t>znanium</w:t>
            </w:r>
            <w:r w:rsidRPr="00644E2F">
              <w:t>.</w:t>
            </w:r>
            <w:r w:rsidRPr="00644E2F">
              <w:rPr>
                <w:lang w:val="en-US"/>
              </w:rPr>
              <w:t>com</w:t>
            </w:r>
            <w:r w:rsidRPr="00644E2F">
              <w:t>/</w:t>
            </w:r>
            <w:r w:rsidRPr="00644E2F">
              <w:rPr>
                <w:lang w:val="en-US"/>
              </w:rPr>
              <w:t>catalog</w:t>
            </w:r>
            <w:r w:rsidRPr="00644E2F">
              <w:t>/</w:t>
            </w:r>
            <w:r w:rsidRPr="00644E2F">
              <w:rPr>
                <w:lang w:val="en-US"/>
              </w:rPr>
              <w:t>product</w:t>
            </w:r>
            <w:r w:rsidRPr="00644E2F">
              <w:t>/892495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2099A9D" w14:textId="2C8EF0D7" w:rsidR="000F5C59" w:rsidRPr="00644E2F" w:rsidRDefault="000F5C59" w:rsidP="000F5C59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7477A2" w:rsidRPr="00644E2F" w14:paraId="17B3FF21" w14:textId="77777777" w:rsidTr="000725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9FBD9B3" w14:textId="6F4F5A12" w:rsidR="007477A2" w:rsidRPr="00644E2F" w:rsidRDefault="007477A2" w:rsidP="000F5C59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644E2F">
              <w:rPr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DB6611" w14:textId="6D072D1B" w:rsidR="007477A2" w:rsidRPr="00644E2F" w:rsidRDefault="007477A2" w:rsidP="000F5C59">
            <w:pPr>
              <w:suppressAutoHyphens/>
              <w:spacing w:line="100" w:lineRule="atLeast"/>
              <w:rPr>
                <w:shd w:val="clear" w:color="auto" w:fill="FFFFFF"/>
              </w:rPr>
            </w:pPr>
            <w:r w:rsidRPr="00644E2F">
              <w:rPr>
                <w:color w:val="000000"/>
                <w:shd w:val="clear" w:color="auto" w:fill="FFFFFF"/>
              </w:rPr>
              <w:t>Захаркина С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4E7834E" w14:textId="69B8F533" w:rsidR="007477A2" w:rsidRPr="00644E2F" w:rsidRDefault="007477A2" w:rsidP="007477A2">
            <w:pPr>
              <w:suppressAutoHyphens/>
              <w:spacing w:line="100" w:lineRule="atLeast"/>
              <w:jc w:val="both"/>
              <w:rPr>
                <w:bCs/>
                <w:shd w:val="clear" w:color="auto" w:fill="FFFFFF"/>
              </w:rPr>
            </w:pPr>
            <w:r w:rsidRPr="00644E2F">
              <w:rPr>
                <w:bCs/>
                <w:shd w:val="clear" w:color="auto" w:fill="FFFFFF"/>
              </w:rPr>
              <w:t>Аналоговая схемотехника: Мультимедийное сопровождение лекц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0A4F4D2" w14:textId="534A2625" w:rsidR="007477A2" w:rsidRPr="00644E2F" w:rsidRDefault="007477A2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50D995" w14:textId="54BA9C1A" w:rsidR="007477A2" w:rsidRPr="00644E2F" w:rsidRDefault="007477A2" w:rsidP="00644E2F">
            <w:pPr>
              <w:suppressAutoHyphens/>
              <w:spacing w:line="100" w:lineRule="atLeast"/>
              <w:rPr>
                <w:shd w:val="clear" w:color="auto" w:fill="FFFFFF"/>
              </w:rPr>
            </w:pPr>
            <w:r w:rsidRPr="00644E2F">
              <w:rPr>
                <w:bCs/>
                <w:shd w:val="clear" w:color="auto" w:fill="FFFFFF"/>
              </w:rPr>
              <w:t>М.: ФГБОУ ВО «РГУ им. А.Н. 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FB7F2EE" w14:textId="1C3F2B0C" w:rsidR="007477A2" w:rsidRPr="00644E2F" w:rsidRDefault="007477A2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EEF9170" w14:textId="77777777" w:rsidR="007477A2" w:rsidRPr="00644E2F" w:rsidRDefault="007477A2" w:rsidP="000F5C59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7AB74FE" w14:textId="61BFC685" w:rsidR="007477A2" w:rsidRPr="00644E2F" w:rsidRDefault="00644E2F" w:rsidP="000F5C59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10</w:t>
            </w:r>
          </w:p>
        </w:tc>
      </w:tr>
      <w:tr w:rsidR="006F4558" w:rsidRPr="00644E2F" w14:paraId="4D9F3254" w14:textId="77777777" w:rsidTr="000725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2C68FF" w14:textId="6240E790" w:rsidR="006F4558" w:rsidRPr="00644E2F" w:rsidRDefault="006F4558" w:rsidP="006F455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644E2F">
              <w:rPr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3C4C705" w14:textId="46871AF6" w:rsidR="006F4558" w:rsidRPr="00644E2F" w:rsidRDefault="006F4558" w:rsidP="006F4558">
            <w:pPr>
              <w:suppressAutoHyphens/>
              <w:spacing w:line="100" w:lineRule="atLeast"/>
              <w:rPr>
                <w:color w:val="000000"/>
                <w:shd w:val="clear" w:color="auto" w:fill="FFFFFF"/>
              </w:rPr>
            </w:pPr>
            <w:r w:rsidRPr="00644E2F">
              <w:rPr>
                <w:color w:val="000000"/>
                <w:shd w:val="clear" w:color="auto" w:fill="FFFFFF"/>
              </w:rPr>
              <w:t>Захаркина С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F13D021" w14:textId="701E1A2B" w:rsidR="006F4558" w:rsidRPr="00644E2F" w:rsidRDefault="006F4558" w:rsidP="006F4558">
            <w:pPr>
              <w:suppressAutoHyphens/>
              <w:spacing w:line="100" w:lineRule="atLeast"/>
              <w:jc w:val="both"/>
              <w:rPr>
                <w:bCs/>
                <w:shd w:val="clear" w:color="auto" w:fill="FFFFFF"/>
              </w:rPr>
            </w:pPr>
            <w:r w:rsidRPr="00644E2F">
              <w:rPr>
                <w:bCs/>
                <w:shd w:val="clear" w:color="auto" w:fill="FFFFFF"/>
              </w:rPr>
              <w:t xml:space="preserve">Схемотехника на операционных усилителях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243623" w14:textId="5DADEF3F" w:rsidR="006F4558" w:rsidRPr="00644E2F" w:rsidRDefault="006F4558" w:rsidP="006F4558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644E2F"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3DC6BD" w14:textId="2F100582" w:rsidR="006F4558" w:rsidRPr="00644E2F" w:rsidRDefault="006F4558" w:rsidP="00644E2F">
            <w:pPr>
              <w:suppressAutoHyphens/>
              <w:spacing w:line="100" w:lineRule="atLeast"/>
              <w:rPr>
                <w:bCs/>
                <w:shd w:val="clear" w:color="auto" w:fill="FFFFFF"/>
              </w:rPr>
            </w:pPr>
            <w:r w:rsidRPr="00644E2F">
              <w:rPr>
                <w:bCs/>
                <w:shd w:val="clear" w:color="auto" w:fill="FFFFFF"/>
              </w:rPr>
              <w:t>М.: ФГБОУ ВО «РГУ им. А.Н. 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AFE1B53" w14:textId="0D4C0BB0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6B10C1" w14:textId="77777777" w:rsidR="006F4558" w:rsidRPr="00644E2F" w:rsidRDefault="006F4558" w:rsidP="006F4558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36E682C" w14:textId="43DA4056" w:rsidR="006F4558" w:rsidRPr="00644E2F" w:rsidRDefault="00C8278B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30</w:t>
            </w:r>
          </w:p>
        </w:tc>
      </w:tr>
      <w:tr w:rsidR="006F4558" w:rsidRPr="00644E2F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6F4558" w:rsidRPr="00644E2F" w:rsidRDefault="006F4558" w:rsidP="006F4558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644E2F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6F4558" w:rsidRPr="00644E2F" w14:paraId="1F607CBC" w14:textId="77777777" w:rsidTr="000725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BD26B1F" w14:textId="59A5791F" w:rsidR="006F4558" w:rsidRPr="00644E2F" w:rsidRDefault="006F4558" w:rsidP="006F4558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644E2F">
              <w:rPr>
                <w:color w:val="000000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E83CFBC" w14:textId="77777777" w:rsidR="006F4558" w:rsidRPr="00644E2F" w:rsidRDefault="006F4558" w:rsidP="006F4558">
            <w:pPr>
              <w:suppressAutoHyphens/>
              <w:spacing w:line="100" w:lineRule="atLeast"/>
              <w:ind w:firstLine="25"/>
              <w:rPr>
                <w:shd w:val="clear" w:color="auto" w:fill="FFFFFF"/>
              </w:rPr>
            </w:pPr>
            <w:r w:rsidRPr="00644E2F">
              <w:rPr>
                <w:shd w:val="clear" w:color="auto" w:fill="FFFFFF"/>
              </w:rPr>
              <w:t xml:space="preserve">Хернитер </w:t>
            </w:r>
          </w:p>
          <w:p w14:paraId="6264745A" w14:textId="01C54DAC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shd w:val="clear" w:color="auto" w:fill="FFFFFF"/>
              </w:rPr>
              <w:t>Марк Е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2D096B5" w14:textId="2C579666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bCs/>
                <w:shd w:val="clear" w:color="auto" w:fill="FFFFFF"/>
              </w:rPr>
              <w:t>Multisim® 7. Современная система компьютерного</w:t>
            </w:r>
            <w:r w:rsidRPr="00644E2F">
              <w:rPr>
                <w:b/>
                <w:bCs/>
                <w:color w:val="555555"/>
                <w:shd w:val="clear" w:color="auto" w:fill="FFFFFF"/>
              </w:rPr>
              <w:t xml:space="preserve"> </w:t>
            </w:r>
            <w:r w:rsidRPr="00644E2F">
              <w:rPr>
                <w:bCs/>
                <w:shd w:val="clear" w:color="auto" w:fill="FFFFFF"/>
              </w:rPr>
              <w:t>моделирования и анализа схем электронных устройст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7327AD0" w14:textId="05CDA8B4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17CB9862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shd w:val="clear" w:color="auto" w:fill="FFFFFF"/>
              </w:rPr>
              <w:t>М.: ДМК 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CF1E6FA" w14:textId="77777777" w:rsidR="006F4558" w:rsidRPr="00644E2F" w:rsidRDefault="006F4558" w:rsidP="006F4558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644E2F">
              <w:rPr>
                <w:color w:val="000000"/>
                <w:lang w:eastAsia="ar-SA"/>
              </w:rPr>
              <w:t>2009</w:t>
            </w:r>
          </w:p>
          <w:p w14:paraId="1736E88D" w14:textId="77777777" w:rsidR="006F4558" w:rsidRPr="00644E2F" w:rsidRDefault="006F4558" w:rsidP="006F4558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  <w:p w14:paraId="46FB7484" w14:textId="78A1A989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BB49E01" w:rsidR="006F4558" w:rsidRPr="00644E2F" w:rsidRDefault="006F4558" w:rsidP="006F4558">
            <w:pPr>
              <w:suppressAutoHyphens/>
              <w:spacing w:line="100" w:lineRule="atLeast"/>
            </w:pPr>
            <w:r w:rsidRPr="00644E2F">
              <w:rPr>
                <w:lang w:eastAsia="ar-SA"/>
              </w:rPr>
              <w:t>http://znanium.com/catalog/product/40651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0FF55CE6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-</w:t>
            </w:r>
          </w:p>
        </w:tc>
      </w:tr>
      <w:tr w:rsidR="006F4558" w:rsidRPr="00644E2F" w14:paraId="1ED42195" w14:textId="77777777" w:rsidTr="000725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39DF091" w14:textId="17917295" w:rsidR="006F4558" w:rsidRPr="00644E2F" w:rsidRDefault="006F4558" w:rsidP="006F4558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644E2F">
              <w:rPr>
                <w:iCs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D22D452" w14:textId="1DFE6E0C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shd w:val="clear" w:color="auto" w:fill="FFFFFF"/>
              </w:rPr>
              <w:t>Масленников В.В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C385256" w14:textId="0E228EF3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bCs/>
                <w:shd w:val="clear" w:color="auto" w:fill="FFFFFF"/>
              </w:rPr>
              <w:t>Основная элементная база электронных устройст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7BB9385" w14:textId="552CBA70" w:rsidR="006F4558" w:rsidRPr="00644E2F" w:rsidRDefault="006F4558" w:rsidP="006F4558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644E2F"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14B0294A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shd w:val="clear" w:color="auto" w:fill="FFFFFF"/>
              </w:rPr>
              <w:t>М.:</w:t>
            </w:r>
            <w:r w:rsidR="00644E2F" w:rsidRPr="00644E2F">
              <w:rPr>
                <w:shd w:val="clear" w:color="auto" w:fill="FFFFFF"/>
              </w:rPr>
              <w:t xml:space="preserve"> </w:t>
            </w:r>
            <w:r w:rsidRPr="00644E2F">
              <w:rPr>
                <w:shd w:val="clear" w:color="auto" w:fill="FFFFFF"/>
              </w:rPr>
              <w:t>НИЯУ "МИФИ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E22A715" w14:textId="30910332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iCs/>
                <w:lang w:eastAsia="ar-SA"/>
              </w:rPr>
              <w:t>201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65178516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iCs/>
                <w:lang w:eastAsia="ar-SA"/>
              </w:rPr>
              <w:t>http://znanium.com/catalog/product/566173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F44080B" w14:textId="77777777" w:rsidR="006F4558" w:rsidRPr="00644E2F" w:rsidRDefault="006F4558" w:rsidP="006F4558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</w:p>
          <w:p w14:paraId="587F184D" w14:textId="52F9A14B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-</w:t>
            </w:r>
          </w:p>
        </w:tc>
      </w:tr>
      <w:tr w:rsidR="006F4558" w:rsidRPr="00644E2F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6F4558" w:rsidRPr="00644E2F" w:rsidRDefault="006F4558" w:rsidP="006F4558">
            <w:pPr>
              <w:suppressAutoHyphens/>
              <w:spacing w:line="276" w:lineRule="auto"/>
              <w:rPr>
                <w:lang w:eastAsia="en-US"/>
              </w:rPr>
            </w:pPr>
            <w:r w:rsidRPr="00644E2F">
              <w:rPr>
                <w:bCs/>
                <w:lang w:eastAsia="en-US"/>
              </w:rPr>
              <w:t>10.3 Методические материалы</w:t>
            </w:r>
            <w:r w:rsidRPr="00644E2F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6F4558" w:rsidRPr="00644E2F" w14:paraId="68618753" w14:textId="77777777" w:rsidTr="00F91D7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C52EA9E" w14:textId="44F7D2CF" w:rsidR="006F4558" w:rsidRPr="00644E2F" w:rsidRDefault="006F4558" w:rsidP="006F4558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 w:rsidRPr="00644E2F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FF790D" w14:textId="45E1AB62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color w:val="000000"/>
                <w:shd w:val="clear" w:color="auto" w:fill="FFFFFF"/>
              </w:rPr>
              <w:t>Румянцев Ю.Д., Виниченко С. Н., Захаркина С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AD3D6C5" w14:textId="1BC2A79E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color w:val="000000"/>
              </w:rPr>
              <w:t>Аналоговая схемотехника.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BE2FE62" w14:textId="7A99C174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E45E5FE" w14:textId="3C6C6A26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A952CCB" w14:textId="41139990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201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77DDD8" w14:textId="043BCA42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27865B19" w14:textId="6A8F884B" w:rsidR="006F4558" w:rsidRPr="00644E2F" w:rsidRDefault="006F4558" w:rsidP="006F4558">
            <w:pPr>
              <w:suppressAutoHyphens/>
              <w:spacing w:line="100" w:lineRule="atLeast"/>
              <w:rPr>
                <w:lang w:eastAsia="ar-SA"/>
              </w:rPr>
            </w:pPr>
            <w:r w:rsidRPr="00644E2F">
              <w:rPr>
                <w:lang w:eastAsia="ar-SA"/>
              </w:rPr>
              <w:t>25</w:t>
            </w:r>
          </w:p>
        </w:tc>
      </w:tr>
    </w:tbl>
    <w:p w14:paraId="6D277DE5" w14:textId="4DBBFDA0" w:rsidR="005B1EAF" w:rsidRPr="00145166" w:rsidRDefault="005B1EAF" w:rsidP="00356DE8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356DE8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Default="007F3D0E" w:rsidP="002C070F">
      <w:pPr>
        <w:pStyle w:val="2"/>
        <w:rPr>
          <w:rFonts w:eastAsia="Arial Unicode MS"/>
          <w:lang w:eastAsia="ar-S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44E2F" w:rsidRPr="00F26710" w14:paraId="08C0B288" w14:textId="77777777" w:rsidTr="00D2125D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7790F4E9" w14:textId="77777777" w:rsidR="00644E2F" w:rsidRPr="00FD7386" w:rsidRDefault="00644E2F" w:rsidP="00D2125D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0F108B67" w14:textId="77777777" w:rsidR="00644E2F" w:rsidRPr="00FD7386" w:rsidRDefault="00644E2F" w:rsidP="00D2125D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44E2F" w:rsidRPr="00F26710" w14:paraId="0857DA17" w14:textId="77777777" w:rsidTr="00D2125D">
        <w:trPr>
          <w:trHeight w:val="283"/>
        </w:trPr>
        <w:tc>
          <w:tcPr>
            <w:tcW w:w="851" w:type="dxa"/>
          </w:tcPr>
          <w:p w14:paraId="638DC327" w14:textId="77777777" w:rsidR="00644E2F" w:rsidRPr="00F26710" w:rsidRDefault="00644E2F" w:rsidP="00644E2F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0848E67" w14:textId="77777777" w:rsidR="00644E2F" w:rsidRPr="003A6121" w:rsidRDefault="00644E2F" w:rsidP="00D2125D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3A6121">
              <w:rPr>
                <w:rFonts w:cs="Times New Roman"/>
                <w:b w:val="0"/>
              </w:rPr>
              <w:t xml:space="preserve">ЭБС «Лань» </w:t>
            </w:r>
            <w:hyperlink r:id="rId26" w:history="1">
              <w:r w:rsidRPr="003A6121">
                <w:rPr>
                  <w:rStyle w:val="af3"/>
                  <w:rFonts w:cs="Times New Roman"/>
                  <w:b w:val="0"/>
                </w:rPr>
                <w:t>http://</w:t>
              </w:r>
              <w:r w:rsidRPr="003A6121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3A6121">
                <w:rPr>
                  <w:rStyle w:val="af3"/>
                  <w:rFonts w:cs="Times New Roman"/>
                  <w:b w:val="0"/>
                </w:rPr>
                <w:t>.</w:t>
              </w:r>
              <w:r w:rsidRPr="003A6121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3A6121">
                <w:rPr>
                  <w:rStyle w:val="af3"/>
                  <w:rFonts w:cs="Times New Roman"/>
                  <w:b w:val="0"/>
                </w:rPr>
                <w:t>.</w:t>
              </w:r>
              <w:r w:rsidRPr="003A6121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3A6121">
                <w:rPr>
                  <w:rStyle w:val="af3"/>
                  <w:rFonts w:cs="Times New Roman"/>
                  <w:b w:val="0"/>
                </w:rPr>
                <w:t>.</w:t>
              </w:r>
              <w:r w:rsidRPr="003A6121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3A6121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44E2F" w:rsidRPr="00F26710" w14:paraId="3ACB151F" w14:textId="77777777" w:rsidTr="00D2125D">
        <w:trPr>
          <w:trHeight w:val="283"/>
        </w:trPr>
        <w:tc>
          <w:tcPr>
            <w:tcW w:w="851" w:type="dxa"/>
          </w:tcPr>
          <w:p w14:paraId="2D566193" w14:textId="77777777" w:rsidR="00644E2F" w:rsidRPr="00F26710" w:rsidRDefault="00644E2F" w:rsidP="00644E2F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5EA073D" w14:textId="77777777" w:rsidR="00644E2F" w:rsidRPr="003A6121" w:rsidRDefault="00644E2F" w:rsidP="00D2125D">
            <w:pPr>
              <w:ind w:left="34"/>
              <w:rPr>
                <w:sz w:val="24"/>
                <w:szCs w:val="24"/>
              </w:rPr>
            </w:pPr>
            <w:r w:rsidRPr="003A6121">
              <w:rPr>
                <w:sz w:val="24"/>
                <w:szCs w:val="24"/>
              </w:rPr>
              <w:t>«</w:t>
            </w:r>
            <w:r w:rsidRPr="003A6121">
              <w:rPr>
                <w:sz w:val="24"/>
                <w:szCs w:val="24"/>
                <w:lang w:val="en-US"/>
              </w:rPr>
              <w:t>Znanium</w:t>
            </w:r>
            <w:r w:rsidRPr="003A6121">
              <w:rPr>
                <w:sz w:val="24"/>
                <w:szCs w:val="24"/>
              </w:rPr>
              <w:t>.</w:t>
            </w:r>
            <w:r w:rsidRPr="003A6121">
              <w:rPr>
                <w:sz w:val="24"/>
                <w:szCs w:val="24"/>
                <w:lang w:val="en-US"/>
              </w:rPr>
              <w:t>com</w:t>
            </w:r>
            <w:r w:rsidRPr="003A6121">
              <w:rPr>
                <w:sz w:val="24"/>
                <w:szCs w:val="24"/>
              </w:rPr>
              <w:t>» научно-издательского центра «Инфра-М»</w:t>
            </w:r>
          </w:p>
          <w:p w14:paraId="5E2489E6" w14:textId="77777777" w:rsidR="00644E2F" w:rsidRPr="003A6121" w:rsidRDefault="006C5F84" w:rsidP="00D2125D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27" w:history="1">
              <w:r w:rsidR="00644E2F" w:rsidRPr="003A6121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44E2F" w:rsidRPr="003A6121">
                <w:rPr>
                  <w:rStyle w:val="af3"/>
                  <w:rFonts w:cs="Times New Roman"/>
                  <w:b w:val="0"/>
                </w:rPr>
                <w:t>://</w:t>
              </w:r>
              <w:r w:rsidR="00644E2F" w:rsidRPr="003A6121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44E2F" w:rsidRPr="003A6121">
                <w:rPr>
                  <w:rStyle w:val="af3"/>
                  <w:rFonts w:cs="Times New Roman"/>
                  <w:b w:val="0"/>
                </w:rPr>
                <w:t>.</w:t>
              </w:r>
              <w:r w:rsidR="00644E2F" w:rsidRPr="003A6121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44E2F" w:rsidRPr="003A6121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44E2F" w:rsidRPr="003A6121">
              <w:rPr>
                <w:rFonts w:cs="Times New Roman"/>
                <w:b w:val="0"/>
              </w:rPr>
              <w:t xml:space="preserve"> </w:t>
            </w:r>
          </w:p>
        </w:tc>
      </w:tr>
      <w:tr w:rsidR="00644E2F" w:rsidRPr="00F26710" w14:paraId="1ED14021" w14:textId="77777777" w:rsidTr="00D2125D">
        <w:trPr>
          <w:trHeight w:val="283"/>
        </w:trPr>
        <w:tc>
          <w:tcPr>
            <w:tcW w:w="851" w:type="dxa"/>
          </w:tcPr>
          <w:p w14:paraId="1BF61490" w14:textId="77777777" w:rsidR="00644E2F" w:rsidRPr="00F26710" w:rsidRDefault="00644E2F" w:rsidP="00644E2F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A7FAB08" w14:textId="77777777" w:rsidR="00644E2F" w:rsidRPr="003A6121" w:rsidRDefault="00644E2F" w:rsidP="00D2125D">
            <w:pPr>
              <w:ind w:left="34"/>
              <w:rPr>
                <w:sz w:val="24"/>
                <w:szCs w:val="24"/>
              </w:rPr>
            </w:pPr>
            <w:r w:rsidRPr="003A6121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3A6121">
              <w:rPr>
                <w:sz w:val="24"/>
                <w:szCs w:val="24"/>
                <w:lang w:val="en-US"/>
              </w:rPr>
              <w:t>Znanium</w:t>
            </w:r>
            <w:r w:rsidRPr="003A6121">
              <w:rPr>
                <w:sz w:val="24"/>
                <w:szCs w:val="24"/>
              </w:rPr>
              <w:t>.</w:t>
            </w:r>
            <w:r w:rsidRPr="003A6121">
              <w:rPr>
                <w:sz w:val="24"/>
                <w:szCs w:val="24"/>
                <w:lang w:val="en-US"/>
              </w:rPr>
              <w:t>com</w:t>
            </w:r>
            <w:r w:rsidRPr="003A6121">
              <w:rPr>
                <w:sz w:val="24"/>
                <w:szCs w:val="24"/>
              </w:rPr>
              <w:t xml:space="preserve">» </w:t>
            </w:r>
            <w:hyperlink r:id="rId28" w:history="1">
              <w:r w:rsidRPr="003A6121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3A6121">
                <w:rPr>
                  <w:rStyle w:val="af3"/>
                  <w:sz w:val="24"/>
                  <w:szCs w:val="24"/>
                </w:rPr>
                <w:t>://</w:t>
              </w:r>
              <w:r w:rsidRPr="003A6121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3A6121">
                <w:rPr>
                  <w:rStyle w:val="af3"/>
                  <w:sz w:val="24"/>
                  <w:szCs w:val="24"/>
                </w:rPr>
                <w:t>.</w:t>
              </w:r>
              <w:r w:rsidRPr="003A6121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3A6121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44E2F" w:rsidRPr="00F26710" w14:paraId="5DF2857B" w14:textId="77777777" w:rsidTr="00D2125D">
        <w:trPr>
          <w:trHeight w:val="283"/>
        </w:trPr>
        <w:tc>
          <w:tcPr>
            <w:tcW w:w="851" w:type="dxa"/>
          </w:tcPr>
          <w:p w14:paraId="5C95ECE1" w14:textId="77777777" w:rsidR="00644E2F" w:rsidRPr="00F26710" w:rsidRDefault="00644E2F" w:rsidP="00644E2F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EAD6B18" w14:textId="77777777" w:rsidR="00644E2F" w:rsidRPr="00E34108" w:rsidRDefault="00644E2F" w:rsidP="00D2125D">
            <w:pPr>
              <w:ind w:left="34"/>
              <w:jc w:val="both"/>
              <w:rPr>
                <w:sz w:val="24"/>
                <w:szCs w:val="24"/>
              </w:rPr>
            </w:pPr>
            <w:r w:rsidRPr="00E34108">
              <w:rPr>
                <w:sz w:val="24"/>
                <w:szCs w:val="24"/>
              </w:rPr>
              <w:t xml:space="preserve">Электронные ресурсы компании </w:t>
            </w:r>
            <w:r w:rsidRPr="00E34108">
              <w:rPr>
                <w:rFonts w:ascii="ArialNova" w:hAnsi="ArialNova"/>
                <w:color w:val="0A0A0A"/>
                <w:shd w:val="clear" w:color="auto" w:fill="FFFFFF"/>
              </w:rPr>
              <w:t>ЦИТМ Экспонента https://exponenta.ru/</w:t>
            </w:r>
          </w:p>
        </w:tc>
      </w:tr>
      <w:tr w:rsidR="00644E2F" w:rsidRPr="00F26710" w14:paraId="5612A7E9" w14:textId="77777777" w:rsidTr="00D2125D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3BF7B300" w14:textId="77777777" w:rsidR="00644E2F" w:rsidRPr="00C244D8" w:rsidRDefault="00644E2F" w:rsidP="00D2125D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289ACF62" w14:textId="77777777" w:rsidR="00644E2F" w:rsidRPr="00C244D8" w:rsidRDefault="00644E2F" w:rsidP="00D2125D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44E2F" w:rsidRPr="00F26710" w14:paraId="3D385A40" w14:textId="77777777" w:rsidTr="00D2125D">
        <w:trPr>
          <w:trHeight w:val="283"/>
        </w:trPr>
        <w:tc>
          <w:tcPr>
            <w:tcW w:w="851" w:type="dxa"/>
          </w:tcPr>
          <w:p w14:paraId="24C07029" w14:textId="77777777" w:rsidR="00644E2F" w:rsidRPr="00F26710" w:rsidRDefault="00644E2F" w:rsidP="00644E2F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59B988F" w14:textId="77777777" w:rsidR="00644E2F" w:rsidRDefault="00644E2F" w:rsidP="00D2125D">
            <w:pPr>
              <w:ind w:left="34"/>
              <w:jc w:val="both"/>
              <w:rPr>
                <w:sz w:val="24"/>
                <w:szCs w:val="24"/>
              </w:rPr>
            </w:pPr>
            <w:r>
              <w:t xml:space="preserve">Энциклопедия АСУ ТП. </w:t>
            </w:r>
            <w:r w:rsidRPr="00684D86">
              <w:t>https://www.bookasutp.ru/</w:t>
            </w:r>
          </w:p>
        </w:tc>
      </w:tr>
      <w:tr w:rsidR="00644E2F" w:rsidRPr="00F26710" w14:paraId="034294F7" w14:textId="77777777" w:rsidTr="00D2125D">
        <w:trPr>
          <w:trHeight w:val="283"/>
        </w:trPr>
        <w:tc>
          <w:tcPr>
            <w:tcW w:w="851" w:type="dxa"/>
          </w:tcPr>
          <w:p w14:paraId="35EB1AD9" w14:textId="77777777" w:rsidR="00644E2F" w:rsidRPr="00F26710" w:rsidRDefault="00644E2F" w:rsidP="00644E2F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771C942" w14:textId="77777777" w:rsidR="00644E2F" w:rsidRDefault="00644E2F" w:rsidP="00D2125D">
            <w:pPr>
              <w:ind w:left="34"/>
              <w:jc w:val="both"/>
              <w:rPr>
                <w:sz w:val="24"/>
                <w:szCs w:val="24"/>
              </w:rPr>
            </w:pPr>
            <w:r>
              <w:t>В</w:t>
            </w:r>
            <w:r w:rsidRPr="00684D86">
              <w:t>сероссийская патентно-техническая библиотека</w:t>
            </w:r>
            <w:r>
              <w:t xml:space="preserve"> </w:t>
            </w:r>
            <w:r w:rsidRPr="00684D86">
              <w:t>https://www1.fips.ru/about/vptb-otdelenie-vserossiyskaya-patentno-tekhnicheskaya-biblioteka/index.php</w:t>
            </w:r>
          </w:p>
        </w:tc>
      </w:tr>
      <w:tr w:rsidR="00644E2F" w:rsidRPr="00F26710" w14:paraId="0A81AC98" w14:textId="77777777" w:rsidTr="00D2125D">
        <w:trPr>
          <w:trHeight w:val="283"/>
        </w:trPr>
        <w:tc>
          <w:tcPr>
            <w:tcW w:w="851" w:type="dxa"/>
          </w:tcPr>
          <w:p w14:paraId="2C596CBF" w14:textId="77777777" w:rsidR="00644E2F" w:rsidRPr="00F26710" w:rsidRDefault="00644E2F" w:rsidP="00644E2F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DADAAE2" w14:textId="77777777" w:rsidR="00644E2F" w:rsidRDefault="00644E2F" w:rsidP="00D2125D">
            <w:pPr>
              <w:ind w:left="34"/>
              <w:jc w:val="both"/>
              <w:rPr>
                <w:sz w:val="24"/>
                <w:szCs w:val="24"/>
              </w:rPr>
            </w:pPr>
            <w:r>
              <w:t>Н</w:t>
            </w:r>
            <w:r w:rsidRPr="00684D86">
              <w:t>аукометрическ</w:t>
            </w:r>
            <w:r>
              <w:t>ая</w:t>
            </w:r>
            <w:r w:rsidRPr="00684D86">
              <w:t xml:space="preserve"> баз</w:t>
            </w:r>
            <w:r>
              <w:t>а</w:t>
            </w:r>
            <w:r w:rsidRPr="00684D86">
              <w:t xml:space="preserve"> данных</w:t>
            </w:r>
            <w:r>
              <w:t xml:space="preserve"> </w:t>
            </w:r>
            <w:r>
              <w:rPr>
                <w:lang w:val="en-US"/>
              </w:rPr>
              <w:t>Scopus</w:t>
            </w:r>
            <w:r w:rsidRPr="0072695E">
              <w:t xml:space="preserve"> </w:t>
            </w:r>
            <w:r>
              <w:t xml:space="preserve"> </w:t>
            </w:r>
            <w:r w:rsidRPr="00684D86">
              <w:t>https://www.scopus.com/home.uri</w:t>
            </w:r>
          </w:p>
        </w:tc>
      </w:tr>
      <w:tr w:rsidR="00644E2F" w:rsidRPr="00F26710" w14:paraId="23661845" w14:textId="77777777" w:rsidTr="00D2125D">
        <w:trPr>
          <w:trHeight w:val="283"/>
        </w:trPr>
        <w:tc>
          <w:tcPr>
            <w:tcW w:w="851" w:type="dxa"/>
          </w:tcPr>
          <w:p w14:paraId="2BC70CE0" w14:textId="77777777" w:rsidR="00644E2F" w:rsidRPr="00F26710" w:rsidRDefault="00644E2F" w:rsidP="00644E2F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E45B60F" w14:textId="77777777" w:rsidR="00644E2F" w:rsidRDefault="00644E2F" w:rsidP="00D2125D">
            <w:pPr>
              <w:ind w:left="34"/>
              <w:jc w:val="both"/>
              <w:rPr>
                <w:sz w:val="24"/>
                <w:szCs w:val="24"/>
              </w:rPr>
            </w:pPr>
            <w:r>
              <w:t>Н</w:t>
            </w:r>
            <w:r w:rsidRPr="00684D86">
              <w:t>аукометрическ</w:t>
            </w:r>
            <w:r>
              <w:t>ая</w:t>
            </w:r>
            <w:r w:rsidRPr="0072695E">
              <w:t xml:space="preserve"> </w:t>
            </w:r>
            <w:r>
              <w:t>база</w:t>
            </w:r>
            <w:r w:rsidRPr="0072695E">
              <w:t xml:space="preserve"> </w:t>
            </w:r>
            <w:r>
              <w:t>данных</w:t>
            </w:r>
            <w:r w:rsidRPr="0072695E">
              <w:t xml:space="preserve"> </w:t>
            </w:r>
            <w:hyperlink r:id="rId29" w:history="1">
              <w:r w:rsidRPr="0072695E">
                <w:t>Web of Science</w:t>
              </w:r>
            </w:hyperlink>
            <w:r w:rsidRPr="0072695E">
              <w:t xml:space="preserve"> https://access.clarivate.com/</w:t>
            </w:r>
          </w:p>
        </w:tc>
      </w:tr>
      <w:tr w:rsidR="00644E2F" w:rsidRPr="00F26710" w14:paraId="16F26C1A" w14:textId="77777777" w:rsidTr="00D2125D">
        <w:trPr>
          <w:trHeight w:val="283"/>
        </w:trPr>
        <w:tc>
          <w:tcPr>
            <w:tcW w:w="851" w:type="dxa"/>
          </w:tcPr>
          <w:p w14:paraId="1EBDD919" w14:textId="77777777" w:rsidR="00644E2F" w:rsidRPr="00F26710" w:rsidRDefault="00644E2F" w:rsidP="00644E2F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43E593D" w14:textId="77777777" w:rsidR="00644E2F" w:rsidRDefault="00644E2F" w:rsidP="00D2125D">
            <w:pPr>
              <w:ind w:left="34"/>
              <w:jc w:val="both"/>
              <w:rPr>
                <w:sz w:val="24"/>
                <w:szCs w:val="24"/>
              </w:rPr>
            </w:pPr>
            <w:r>
              <w:t xml:space="preserve">Российская государственная библиотека </w:t>
            </w:r>
            <w:hyperlink r:id="rId30" w:history="1">
              <w:r w:rsidRPr="0065369C">
                <w:rPr>
                  <w:rStyle w:val="af3"/>
                </w:rPr>
                <w:t>https://www.rsl.ru/</w:t>
              </w:r>
            </w:hyperlink>
          </w:p>
        </w:tc>
      </w:tr>
      <w:tr w:rsidR="00644E2F" w:rsidRPr="00F26710" w14:paraId="302AA276" w14:textId="77777777" w:rsidTr="00D2125D">
        <w:trPr>
          <w:trHeight w:val="283"/>
        </w:trPr>
        <w:tc>
          <w:tcPr>
            <w:tcW w:w="851" w:type="dxa"/>
          </w:tcPr>
          <w:p w14:paraId="6D29ED7F" w14:textId="77777777" w:rsidR="00644E2F" w:rsidRPr="00F26710" w:rsidRDefault="00644E2F" w:rsidP="00644E2F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8908FC" w14:textId="77777777" w:rsidR="00644E2F" w:rsidRPr="00E34108" w:rsidRDefault="00644E2F" w:rsidP="00D2125D">
            <w:pPr>
              <w:ind w:left="34"/>
              <w:jc w:val="both"/>
            </w:pPr>
            <w:r w:rsidRPr="00E34108">
              <w:t xml:space="preserve">Поисковая система </w:t>
            </w:r>
            <w:hyperlink r:id="rId31" w:anchor="PatSearch" w:history="1">
              <w:r w:rsidRPr="00E34108">
                <w:rPr>
                  <w:rStyle w:val="af3"/>
                </w:rPr>
                <w:t>PatSearch</w:t>
              </w:r>
            </w:hyperlink>
          </w:p>
        </w:tc>
      </w:tr>
      <w:tr w:rsidR="00644E2F" w:rsidRPr="00F26710" w14:paraId="01C02740" w14:textId="77777777" w:rsidTr="00D2125D">
        <w:trPr>
          <w:trHeight w:val="283"/>
        </w:trPr>
        <w:tc>
          <w:tcPr>
            <w:tcW w:w="851" w:type="dxa"/>
          </w:tcPr>
          <w:p w14:paraId="6EA74688" w14:textId="77777777" w:rsidR="00644E2F" w:rsidRPr="00F26710" w:rsidRDefault="00644E2F" w:rsidP="00644E2F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249BC0E" w14:textId="77777777" w:rsidR="00644E2F" w:rsidRPr="00E34108" w:rsidRDefault="006C5F84" w:rsidP="00D2125D">
            <w:pPr>
              <w:ind w:left="34"/>
              <w:jc w:val="both"/>
            </w:pPr>
            <w:hyperlink r:id="rId32" w:anchor="NEB" w:history="1">
              <w:r w:rsidR="00644E2F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77CF00C6" w14:textId="77777777" w:rsidR="00644E2F" w:rsidRDefault="00644E2F" w:rsidP="00644E2F">
      <w:pPr>
        <w:rPr>
          <w:lang w:eastAsia="ar-SA"/>
        </w:rPr>
      </w:pPr>
    </w:p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356DE8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644E2F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644E2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644E2F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44E2F">
              <w:rPr>
                <w:rFonts w:eastAsia="Times New Roman"/>
                <w:sz w:val="24"/>
                <w:szCs w:val="24"/>
              </w:rPr>
              <w:t>контракт</w:t>
            </w:r>
            <w:r w:rsidRPr="00644E2F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644E2F">
              <w:rPr>
                <w:rFonts w:eastAsia="Times New Roman"/>
                <w:sz w:val="24"/>
                <w:szCs w:val="24"/>
              </w:rPr>
              <w:t>ЭА</w:t>
            </w:r>
            <w:r w:rsidRPr="00644E2F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644E2F">
              <w:rPr>
                <w:rFonts w:eastAsia="Times New Roman"/>
                <w:sz w:val="24"/>
                <w:szCs w:val="24"/>
              </w:rPr>
              <w:t>от</w:t>
            </w:r>
            <w:r w:rsidRPr="00644E2F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356DE8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4D3D9AE" w:rsidR="00426E04" w:rsidRPr="00644E2F" w:rsidRDefault="00644E2F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 w:rsidRPr="00644E2F">
              <w:rPr>
                <w:rFonts w:eastAsia="Times New Roman"/>
                <w:sz w:val="24"/>
                <w:szCs w:val="24"/>
                <w:lang w:val="en-US"/>
              </w:rPr>
              <w:t xml:space="preserve">NI Multisim </w:t>
            </w:r>
          </w:p>
        </w:tc>
        <w:tc>
          <w:tcPr>
            <w:tcW w:w="4252" w:type="dxa"/>
            <w:shd w:val="clear" w:color="auto" w:fill="auto"/>
          </w:tcPr>
          <w:p w14:paraId="11083F8F" w14:textId="3C2F8D40" w:rsidR="00426E04" w:rsidRPr="00484989" w:rsidRDefault="00644E2F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644E2F">
              <w:rPr>
                <w:rFonts w:eastAsia="Times New Roman"/>
                <w:sz w:val="24"/>
                <w:szCs w:val="24"/>
              </w:rPr>
              <w:t>контракт</w:t>
            </w:r>
            <w:r w:rsidRPr="00644E2F">
              <w:rPr>
                <w:rFonts w:eastAsia="Times New Roman"/>
                <w:sz w:val="24"/>
                <w:szCs w:val="24"/>
                <w:lang w:val="en-US"/>
              </w:rPr>
              <w:t xml:space="preserve"> №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0" w:name="_Toc62039712"/>
      <w:r w:rsidRPr="004925D7">
        <w:lastRenderedPageBreak/>
        <w:t>ЛИСТ УЧЕТА ОБНОВЛЕНИЙ РАБОЧЕЙ ПРОГРАММЫ</w:t>
      </w:r>
      <w:bookmarkEnd w:id="10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FF397F" w14:textId="77777777" w:rsidR="006C5F84" w:rsidRDefault="006C5F84" w:rsidP="005E3840">
      <w:r>
        <w:separator/>
      </w:r>
    </w:p>
  </w:endnote>
  <w:endnote w:type="continuationSeparator" w:id="0">
    <w:p w14:paraId="2E5E97C4" w14:textId="77777777" w:rsidR="006C5F84" w:rsidRDefault="006C5F84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Nova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CF75E2" w:rsidRDefault="00CF75E2">
    <w:pPr>
      <w:pStyle w:val="ae"/>
      <w:jc w:val="right"/>
    </w:pPr>
  </w:p>
  <w:p w14:paraId="3A88830B" w14:textId="77777777" w:rsidR="00CF75E2" w:rsidRDefault="00CF75E2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CF75E2" w:rsidRDefault="00CF75E2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CF75E2" w:rsidRDefault="00CF75E2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CF75E2" w:rsidRDefault="00CF75E2">
    <w:pPr>
      <w:pStyle w:val="ae"/>
      <w:jc w:val="right"/>
    </w:pPr>
  </w:p>
  <w:p w14:paraId="6C2BFEFB" w14:textId="77777777" w:rsidR="00CF75E2" w:rsidRDefault="00CF75E2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CF75E2" w:rsidRDefault="00CF75E2">
    <w:pPr>
      <w:pStyle w:val="ae"/>
      <w:jc w:val="right"/>
    </w:pPr>
  </w:p>
  <w:p w14:paraId="1B400B45" w14:textId="77777777" w:rsidR="00CF75E2" w:rsidRDefault="00CF75E2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0237F8" w14:textId="77777777" w:rsidR="006C5F84" w:rsidRDefault="006C5F84" w:rsidP="005E3840">
      <w:r>
        <w:separator/>
      </w:r>
    </w:p>
  </w:footnote>
  <w:footnote w:type="continuationSeparator" w:id="0">
    <w:p w14:paraId="0C9148C6" w14:textId="77777777" w:rsidR="006C5F84" w:rsidRDefault="006C5F84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CF75E2" w:rsidRDefault="00CF75E2">
    <w:pPr>
      <w:pStyle w:val="ac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75015347"/>
      <w:docPartObj>
        <w:docPartGallery w:val="Page Numbers (Top of Page)"/>
        <w:docPartUnique/>
      </w:docPartObj>
    </w:sdtPr>
    <w:sdtEndPr/>
    <w:sdtContent>
      <w:p w14:paraId="37D676D9" w14:textId="52AA598C" w:rsidR="00CF75E2" w:rsidRDefault="00CF75E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62AF4">
          <w:rPr>
            <w:noProof/>
          </w:rPr>
          <w:t>25</w:t>
        </w:r>
        <w:r>
          <w:fldChar w:fldCharType="end"/>
        </w:r>
      </w:p>
    </w:sdtContent>
  </w:sdt>
  <w:p w14:paraId="399A2272" w14:textId="77777777" w:rsidR="00CF75E2" w:rsidRDefault="00CF75E2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57990895"/>
      <w:docPartObj>
        <w:docPartGallery w:val="Page Numbers (Top of Page)"/>
        <w:docPartUnique/>
      </w:docPartObj>
    </w:sdtPr>
    <w:sdtEndPr/>
    <w:sdtContent>
      <w:p w14:paraId="6805DF81" w14:textId="1921F711" w:rsidR="00CF75E2" w:rsidRDefault="00CF75E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62AF4">
          <w:rPr>
            <w:noProof/>
          </w:rPr>
          <w:t>26</w:t>
        </w:r>
        <w:r>
          <w:fldChar w:fldCharType="end"/>
        </w:r>
      </w:p>
    </w:sdtContent>
  </w:sdt>
  <w:p w14:paraId="445C4615" w14:textId="77777777" w:rsidR="00CF75E2" w:rsidRDefault="00CF75E2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426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113469"/>
    <w:multiLevelType w:val="hybridMultilevel"/>
    <w:tmpl w:val="ACDAC4C4"/>
    <w:lvl w:ilvl="0" w:tplc="49D6FDE6">
      <w:start w:val="1"/>
      <w:numFmt w:val="decimal"/>
      <w:lvlText w:val="%1."/>
      <w:lvlJc w:val="left"/>
      <w:pPr>
        <w:ind w:left="720" w:hanging="360"/>
      </w:pPr>
      <w:rPr>
        <w:lang w:val="ru-RU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69036B7"/>
    <w:multiLevelType w:val="hybridMultilevel"/>
    <w:tmpl w:val="48765B2A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9BC643B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4044510"/>
    <w:multiLevelType w:val="hybridMultilevel"/>
    <w:tmpl w:val="F04AC9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F44748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382C1F3E"/>
    <w:multiLevelType w:val="hybridMultilevel"/>
    <w:tmpl w:val="E0B874CE"/>
    <w:lvl w:ilvl="0" w:tplc="A28C839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2"/>
        <w:szCs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B51C33"/>
    <w:multiLevelType w:val="hybridMultilevel"/>
    <w:tmpl w:val="0F5475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00677B7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C576C8E"/>
    <w:multiLevelType w:val="hybridMultilevel"/>
    <w:tmpl w:val="86E684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B8A0139"/>
    <w:multiLevelType w:val="hybridMultilevel"/>
    <w:tmpl w:val="86E684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 w15:restartNumberingAfterBreak="0">
    <w:nsid w:val="5E412538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 w15:restartNumberingAfterBreak="0">
    <w:nsid w:val="65D853E8"/>
    <w:multiLevelType w:val="hybridMultilevel"/>
    <w:tmpl w:val="B6DEE4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69D6DF8"/>
    <w:multiLevelType w:val="hybridMultilevel"/>
    <w:tmpl w:val="B6DEE4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9" w15:restartNumberingAfterBreak="0">
    <w:nsid w:val="705245B8"/>
    <w:multiLevelType w:val="hybridMultilevel"/>
    <w:tmpl w:val="E7901D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1" w15:restartNumberingAfterBreak="0">
    <w:nsid w:val="78006BAF"/>
    <w:multiLevelType w:val="hybridMultilevel"/>
    <w:tmpl w:val="B6DEE4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2"/>
  </w:num>
  <w:num w:numId="5">
    <w:abstractNumId w:val="37"/>
  </w:num>
  <w:num w:numId="6">
    <w:abstractNumId w:val="42"/>
  </w:num>
  <w:num w:numId="7">
    <w:abstractNumId w:val="35"/>
  </w:num>
  <w:num w:numId="8">
    <w:abstractNumId w:val="16"/>
  </w:num>
  <w:num w:numId="9">
    <w:abstractNumId w:val="15"/>
  </w:num>
  <w:num w:numId="10">
    <w:abstractNumId w:val="6"/>
  </w:num>
  <w:num w:numId="11">
    <w:abstractNumId w:val="32"/>
  </w:num>
  <w:num w:numId="12">
    <w:abstractNumId w:val="40"/>
  </w:num>
  <w:num w:numId="13">
    <w:abstractNumId w:val="8"/>
  </w:num>
  <w:num w:numId="14">
    <w:abstractNumId w:val="18"/>
  </w:num>
  <w:num w:numId="15">
    <w:abstractNumId w:val="3"/>
  </w:num>
  <w:num w:numId="16">
    <w:abstractNumId w:val="17"/>
  </w:num>
  <w:num w:numId="17">
    <w:abstractNumId w:val="28"/>
  </w:num>
  <w:num w:numId="18">
    <w:abstractNumId w:val="7"/>
  </w:num>
  <w:num w:numId="19">
    <w:abstractNumId w:val="9"/>
  </w:num>
  <w:num w:numId="20">
    <w:abstractNumId w:val="20"/>
  </w:num>
  <w:num w:numId="21">
    <w:abstractNumId w:val="12"/>
  </w:num>
  <w:num w:numId="22">
    <w:abstractNumId w:val="19"/>
  </w:num>
  <w:num w:numId="2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41"/>
  </w:num>
  <w:num w:numId="25">
    <w:abstractNumId w:val="36"/>
  </w:num>
  <w:num w:numId="26">
    <w:abstractNumId w:val="34"/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4"/>
  </w:num>
  <w:num w:numId="33">
    <w:abstractNumId w:val="23"/>
  </w:num>
  <w:num w:numId="34">
    <w:abstractNumId w:val="10"/>
  </w:num>
  <w:num w:numId="35">
    <w:abstractNumId w:val="8"/>
  </w:num>
  <w:num w:numId="36">
    <w:abstractNumId w:val="33"/>
  </w:num>
  <w:num w:numId="37">
    <w:abstractNumId w:val="21"/>
  </w:num>
  <w:num w:numId="38">
    <w:abstractNumId w:val="25"/>
  </w:num>
  <w:num w:numId="39">
    <w:abstractNumId w:val="13"/>
  </w:num>
  <w:num w:numId="40">
    <w:abstractNumId w:val="26"/>
  </w:num>
  <w:num w:numId="41">
    <w:abstractNumId w:val="11"/>
  </w:num>
  <w:num w:numId="42">
    <w:abstractNumId w:val="27"/>
  </w:num>
  <w:num w:numId="43">
    <w:abstractNumId w:val="30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defaultTabStop w:val="709"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DB"/>
    <w:rsid w:val="00011EF8"/>
    <w:rsid w:val="00012017"/>
    <w:rsid w:val="00014159"/>
    <w:rsid w:val="00014200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176"/>
    <w:rsid w:val="0004140F"/>
    <w:rsid w:val="000422A5"/>
    <w:rsid w:val="00042D9D"/>
    <w:rsid w:val="0004301C"/>
    <w:rsid w:val="000437AD"/>
    <w:rsid w:val="00043987"/>
    <w:rsid w:val="00043E57"/>
    <w:rsid w:val="00045566"/>
    <w:rsid w:val="0004598C"/>
    <w:rsid w:val="000474AB"/>
    <w:rsid w:val="000474B4"/>
    <w:rsid w:val="0005086D"/>
    <w:rsid w:val="00054144"/>
    <w:rsid w:val="00055293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2566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3810"/>
    <w:rsid w:val="00094BF5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5C59"/>
    <w:rsid w:val="000F6B16"/>
    <w:rsid w:val="000F6F86"/>
    <w:rsid w:val="0010174F"/>
    <w:rsid w:val="0010289F"/>
    <w:rsid w:val="00102CD2"/>
    <w:rsid w:val="0010344F"/>
    <w:rsid w:val="00103BEB"/>
    <w:rsid w:val="00103EC2"/>
    <w:rsid w:val="0011021C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5856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E19"/>
    <w:rsid w:val="00193106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525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F086F"/>
    <w:rsid w:val="001F41C5"/>
    <w:rsid w:val="001F5596"/>
    <w:rsid w:val="001F7024"/>
    <w:rsid w:val="00200CDE"/>
    <w:rsid w:val="00203760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BF9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566A8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186"/>
    <w:rsid w:val="002A2399"/>
    <w:rsid w:val="002A269D"/>
    <w:rsid w:val="002A316C"/>
    <w:rsid w:val="002A584B"/>
    <w:rsid w:val="002A6988"/>
    <w:rsid w:val="002B0C84"/>
    <w:rsid w:val="002B0EEB"/>
    <w:rsid w:val="002B1B01"/>
    <w:rsid w:val="002B20D1"/>
    <w:rsid w:val="002B21AC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7E3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DE8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9B0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3608"/>
    <w:rsid w:val="00384970"/>
    <w:rsid w:val="00384B34"/>
    <w:rsid w:val="00385AD6"/>
    <w:rsid w:val="00386236"/>
    <w:rsid w:val="00390B2B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58F0"/>
    <w:rsid w:val="003B67DA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BBD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19B3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0781"/>
    <w:rsid w:val="0041342A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473"/>
    <w:rsid w:val="004239DF"/>
    <w:rsid w:val="00426E04"/>
    <w:rsid w:val="004274DC"/>
    <w:rsid w:val="0043086E"/>
    <w:rsid w:val="0043299F"/>
    <w:rsid w:val="004341F4"/>
    <w:rsid w:val="00435C89"/>
    <w:rsid w:val="00435F4B"/>
    <w:rsid w:val="00437DB2"/>
    <w:rsid w:val="00437FF2"/>
    <w:rsid w:val="00440FD6"/>
    <w:rsid w:val="004429B5"/>
    <w:rsid w:val="00442B02"/>
    <w:rsid w:val="00443558"/>
    <w:rsid w:val="00443DE3"/>
    <w:rsid w:val="00446766"/>
    <w:rsid w:val="00446CF8"/>
    <w:rsid w:val="00450044"/>
    <w:rsid w:val="0045027F"/>
    <w:rsid w:val="0045365A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27E"/>
    <w:rsid w:val="0047081A"/>
    <w:rsid w:val="00472575"/>
    <w:rsid w:val="00472EF9"/>
    <w:rsid w:val="00474605"/>
    <w:rsid w:val="00482000"/>
    <w:rsid w:val="00482483"/>
    <w:rsid w:val="00483338"/>
    <w:rsid w:val="004836A1"/>
    <w:rsid w:val="00484989"/>
    <w:rsid w:val="004856A7"/>
    <w:rsid w:val="00486146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C6CDD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9EA"/>
    <w:rsid w:val="004E2BBD"/>
    <w:rsid w:val="004E4C46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5C02"/>
    <w:rsid w:val="00516109"/>
    <w:rsid w:val="00516B17"/>
    <w:rsid w:val="0051729E"/>
    <w:rsid w:val="00521B01"/>
    <w:rsid w:val="00522B22"/>
    <w:rsid w:val="00523621"/>
    <w:rsid w:val="00523DB8"/>
    <w:rsid w:val="005244A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220"/>
    <w:rsid w:val="00560461"/>
    <w:rsid w:val="00561171"/>
    <w:rsid w:val="0056180C"/>
    <w:rsid w:val="0056260E"/>
    <w:rsid w:val="00562A62"/>
    <w:rsid w:val="00563BAD"/>
    <w:rsid w:val="00563CC2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9FE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D4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DB6"/>
    <w:rsid w:val="00644E2F"/>
    <w:rsid w:val="00644FBD"/>
    <w:rsid w:val="00645560"/>
    <w:rsid w:val="006470FB"/>
    <w:rsid w:val="006533D4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2672"/>
    <w:rsid w:val="00674887"/>
    <w:rsid w:val="0067490C"/>
    <w:rsid w:val="0067655E"/>
    <w:rsid w:val="006776EF"/>
    <w:rsid w:val="006778E8"/>
    <w:rsid w:val="00677D7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C1320"/>
    <w:rsid w:val="006C235B"/>
    <w:rsid w:val="006C5F84"/>
    <w:rsid w:val="006C6DF4"/>
    <w:rsid w:val="006C7E94"/>
    <w:rsid w:val="006D0117"/>
    <w:rsid w:val="006D510F"/>
    <w:rsid w:val="006D599C"/>
    <w:rsid w:val="006D6D6D"/>
    <w:rsid w:val="006D79CC"/>
    <w:rsid w:val="006E076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4558"/>
    <w:rsid w:val="006F542E"/>
    <w:rsid w:val="006F566D"/>
    <w:rsid w:val="00702CA9"/>
    <w:rsid w:val="0070300B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A2"/>
    <w:rsid w:val="007477BC"/>
    <w:rsid w:val="00747EB9"/>
    <w:rsid w:val="00751505"/>
    <w:rsid w:val="00752C34"/>
    <w:rsid w:val="00756F94"/>
    <w:rsid w:val="0075790B"/>
    <w:rsid w:val="0076095D"/>
    <w:rsid w:val="00760AA3"/>
    <w:rsid w:val="00760B8D"/>
    <w:rsid w:val="00762EAC"/>
    <w:rsid w:val="00763B96"/>
    <w:rsid w:val="007641FB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2F62"/>
    <w:rsid w:val="0079359E"/>
    <w:rsid w:val="007939B8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002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5E43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BFB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46699"/>
    <w:rsid w:val="00950B24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AE7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2C6D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1A7"/>
    <w:rsid w:val="009B6950"/>
    <w:rsid w:val="009B73AA"/>
    <w:rsid w:val="009B7EB7"/>
    <w:rsid w:val="009C1833"/>
    <w:rsid w:val="009C1B3B"/>
    <w:rsid w:val="009C4994"/>
    <w:rsid w:val="009C78FC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4AAE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4454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4D7"/>
    <w:rsid w:val="00A9162D"/>
    <w:rsid w:val="00A91896"/>
    <w:rsid w:val="00A96462"/>
    <w:rsid w:val="00A965FE"/>
    <w:rsid w:val="00A97E3D"/>
    <w:rsid w:val="00AA01DF"/>
    <w:rsid w:val="00AA04E4"/>
    <w:rsid w:val="00AA120E"/>
    <w:rsid w:val="00AA1323"/>
    <w:rsid w:val="00AA2137"/>
    <w:rsid w:val="00AA45B7"/>
    <w:rsid w:val="00AA4856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0149"/>
    <w:rsid w:val="00B11349"/>
    <w:rsid w:val="00B1187A"/>
    <w:rsid w:val="00B1206A"/>
    <w:rsid w:val="00B13B24"/>
    <w:rsid w:val="00B15DEA"/>
    <w:rsid w:val="00B16CF8"/>
    <w:rsid w:val="00B17428"/>
    <w:rsid w:val="00B233A6"/>
    <w:rsid w:val="00B2527E"/>
    <w:rsid w:val="00B258B7"/>
    <w:rsid w:val="00B30E57"/>
    <w:rsid w:val="00B30EE8"/>
    <w:rsid w:val="00B320DB"/>
    <w:rsid w:val="00B3255D"/>
    <w:rsid w:val="00B32CA7"/>
    <w:rsid w:val="00B32D9E"/>
    <w:rsid w:val="00B33875"/>
    <w:rsid w:val="00B3400A"/>
    <w:rsid w:val="00B349F6"/>
    <w:rsid w:val="00B35C45"/>
    <w:rsid w:val="00B36F85"/>
    <w:rsid w:val="00B36FDD"/>
    <w:rsid w:val="00B400BC"/>
    <w:rsid w:val="00B4044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5704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5EF9"/>
    <w:rsid w:val="00C171F5"/>
    <w:rsid w:val="00C21E6A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3A5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619D9"/>
    <w:rsid w:val="00C62AF4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278B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75E2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1152"/>
    <w:rsid w:val="00D723B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694C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010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27659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0B8"/>
    <w:rsid w:val="00E93532"/>
    <w:rsid w:val="00E93C55"/>
    <w:rsid w:val="00E949D2"/>
    <w:rsid w:val="00E94E03"/>
    <w:rsid w:val="00E95FC3"/>
    <w:rsid w:val="00E96774"/>
    <w:rsid w:val="00E974B9"/>
    <w:rsid w:val="00EA0377"/>
    <w:rsid w:val="00EA2E6E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60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EB1"/>
    <w:rsid w:val="00F049E9"/>
    <w:rsid w:val="00F062CE"/>
    <w:rsid w:val="00F062E1"/>
    <w:rsid w:val="00F104F6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930"/>
    <w:rsid w:val="00F44FC5"/>
    <w:rsid w:val="00F45326"/>
    <w:rsid w:val="00F45549"/>
    <w:rsid w:val="00F465BB"/>
    <w:rsid w:val="00F47253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1B9D"/>
    <w:rsid w:val="00F720E9"/>
    <w:rsid w:val="00F73CED"/>
    <w:rsid w:val="00F74710"/>
    <w:rsid w:val="00F74ABC"/>
    <w:rsid w:val="00F74E72"/>
    <w:rsid w:val="00F752F0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1D7D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2EB"/>
    <w:rsid w:val="00FD0C38"/>
    <w:rsid w:val="00FD2027"/>
    <w:rsid w:val="00FD2543"/>
    <w:rsid w:val="00FD2C67"/>
    <w:rsid w:val="00FD4094"/>
    <w:rsid w:val="00FD46B1"/>
    <w:rsid w:val="00FD4A53"/>
    <w:rsid w:val="00FD57E5"/>
    <w:rsid w:val="00FD610D"/>
    <w:rsid w:val="00FD6501"/>
    <w:rsid w:val="00FD6B96"/>
    <w:rsid w:val="00FD79DE"/>
    <w:rsid w:val="00FD7D96"/>
    <w:rsid w:val="00FE07EA"/>
    <w:rsid w:val="00FE0A68"/>
    <w:rsid w:val="00FE2AF3"/>
    <w:rsid w:val="00FE41A4"/>
    <w:rsid w:val="00FE420D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44D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2"/>
    <o:shapelayout v:ext="edit">
      <o:idmap v:ext="edit" data="2"/>
    </o:shapelayout>
  </w:shapeDefaults>
  <w:decimalSymbol w:val=","/>
  <w:listSeparator w:val=";"/>
  <w14:docId w14:val="14939BE8"/>
  <w15:docId w15:val="{AA45DD49-8681-4B6D-A389-CCB3FAC0CA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854002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igtext">
    <w:name w:val="bigtext"/>
    <w:rsid w:val="000938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8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8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3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6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2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30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78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1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6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7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40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5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0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0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8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5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6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36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8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4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7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17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93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8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6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7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34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023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8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54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83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77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0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2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93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37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0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47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44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40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4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74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11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55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hyperlink" Target="http://www.e.lanbook.com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2.wmf"/><Relationship Id="rId25" Type="http://schemas.openxmlformats.org/officeDocument/2006/relationships/image" Target="media/image8.gi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4.png"/><Relationship Id="rId29" Type="http://schemas.openxmlformats.org/officeDocument/2006/relationships/hyperlink" Target="http://webofknowledge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gif"/><Relationship Id="rId32" Type="http://schemas.openxmlformats.org/officeDocument/2006/relationships/hyperlink" Target="https://www.fips.ru/about/vptb-otdelenie-vserossiyskaya-patentno-tekhnicheskaya-biblioteka/poiskovye-sistemy-i-bazy-dannykh.php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1.png"/><Relationship Id="rId23" Type="http://schemas.openxmlformats.org/officeDocument/2006/relationships/image" Target="media/image6.emf"/><Relationship Id="rId28" Type="http://schemas.openxmlformats.org/officeDocument/2006/relationships/hyperlink" Target="http://znanium.com/" TargetMode="External"/><Relationship Id="rId10" Type="http://schemas.openxmlformats.org/officeDocument/2006/relationships/header" Target="header2.xml"/><Relationship Id="rId19" Type="http://schemas.openxmlformats.org/officeDocument/2006/relationships/image" Target="media/image3.emf"/><Relationship Id="rId31" Type="http://schemas.openxmlformats.org/officeDocument/2006/relationships/hyperlink" Target="https://www.fips.ru/about/vptb-otdelenie-vserossiyskaya-patentno-tekhnicheskaya-biblioteka/poiskovye-sistemy-i-bazy-dannykh.php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4.xml"/><Relationship Id="rId22" Type="http://schemas.openxmlformats.org/officeDocument/2006/relationships/image" Target="media/image5.emf"/><Relationship Id="rId27" Type="http://schemas.openxmlformats.org/officeDocument/2006/relationships/hyperlink" Target="http://znanium.com/" TargetMode="External"/><Relationship Id="rId30" Type="http://schemas.openxmlformats.org/officeDocument/2006/relationships/hyperlink" Target="https://www.rsl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566F78-3340-440C-93EE-6D0ED7F08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27</Pages>
  <Words>5277</Words>
  <Characters>30085</Characters>
  <Application>Microsoft Office Word</Application>
  <DocSecurity>0</DocSecurity>
  <Lines>250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11_1</dc:creator>
  <cp:keywords/>
  <dc:description/>
  <cp:lastModifiedBy>056</cp:lastModifiedBy>
  <cp:revision>22</cp:revision>
  <cp:lastPrinted>2021-06-03T09:32:00Z</cp:lastPrinted>
  <dcterms:created xsi:type="dcterms:W3CDTF">2022-02-02T11:49:00Z</dcterms:created>
  <dcterms:modified xsi:type="dcterms:W3CDTF">2022-03-24T19:11:00Z</dcterms:modified>
</cp:coreProperties>
</file>